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6"/>
        <w:gridCol w:w="2513"/>
        <w:gridCol w:w="4674"/>
      </w:tblGrid>
      <w:tr w:rsidR="008622A1" w:rsidRPr="00BC7B4E" w14:paraId="0E428844" w14:textId="77777777" w:rsidTr="00BC7B4E">
        <w:trPr>
          <w:trHeight w:val="516"/>
        </w:trPr>
        <w:tc>
          <w:tcPr>
            <w:tcW w:w="1242" w:type="dxa"/>
            <w:vAlign w:val="center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04B9291" w14:textId="2995D4A1" w:rsidR="008622A1" w:rsidRPr="00D71473" w:rsidRDefault="00BC7B4E" w:rsidP="00BC7B4E">
            <w:pPr>
              <w:pStyle w:val="11"/>
            </w:pPr>
            <w:r>
              <w:t>synthesis of 4-(trifluoromethyl)-</w:t>
            </w:r>
            <w:r w:rsidR="00993E9C">
              <w:br/>
            </w:r>
            <w:r>
              <w:t>2</w:t>
            </w:r>
            <w:r w:rsidRPr="00BC7B4E">
              <w:rPr>
                <w:i/>
                <w:iCs/>
              </w:rPr>
              <w:t>h</w:t>
            </w:r>
            <w:r>
              <w:t>-thiochromenes</w:t>
            </w:r>
          </w:p>
        </w:tc>
      </w:tr>
      <w:tr w:rsidR="00D71473" w:rsidRPr="00BC7B4E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74765770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BC7B4E">
              <w:rPr>
                <w:b/>
              </w:rPr>
              <w:t>25</w:t>
            </w:r>
            <w:r w:rsidRPr="00941F8C">
              <w:t xml:space="preserve">, </w:t>
            </w:r>
            <w:r w:rsidR="00BC7B4E" w:rsidRPr="00BC7B4E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BC7B4E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397287B4" w14:textId="390F8686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XXXXx</w:t>
            </w:r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BC7B4E">
              <w:rPr>
                <w:i/>
                <w:szCs w:val="14"/>
                <w:highlight w:val="green"/>
              </w:rPr>
              <w:t xml:space="preserve">Received </w:t>
            </w:r>
            <w:r w:rsidR="008E062B" w:rsidRPr="00BC7B4E">
              <w:rPr>
                <w:i/>
                <w:szCs w:val="14"/>
                <w:highlight w:val="green"/>
              </w:rPr>
              <w:t>XX</w:t>
            </w:r>
            <w:r w:rsidRPr="00BC7B4E">
              <w:rPr>
                <w:i/>
                <w:szCs w:val="14"/>
                <w:highlight w:val="green"/>
              </w:rPr>
              <w:t xml:space="preserve"> </w:t>
            </w:r>
            <w:r w:rsidR="008E062B" w:rsidRPr="00BC7B4E">
              <w:rPr>
                <w:i/>
                <w:szCs w:val="14"/>
                <w:highlight w:val="green"/>
              </w:rPr>
              <w:t>Month</w:t>
            </w:r>
            <w:r w:rsidRPr="00BC7B4E">
              <w:rPr>
                <w:i/>
                <w:szCs w:val="14"/>
                <w:highlight w:val="green"/>
              </w:rPr>
              <w:t xml:space="preserve"> 2</w:t>
            </w:r>
            <w:r w:rsidR="008E062B" w:rsidRPr="00BC7B4E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4D878DAC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1721D8">
              <w:rPr>
                <w:i/>
                <w:szCs w:val="14"/>
              </w:rPr>
              <w:t xml:space="preserve">28 November </w:t>
            </w:r>
            <w:r w:rsidR="008E062B">
              <w:rPr>
                <w:i/>
                <w:szCs w:val="14"/>
              </w:rPr>
              <w:t>20</w:t>
            </w:r>
            <w:r w:rsidR="001721D8">
              <w:rPr>
                <w:i/>
                <w:szCs w:val="14"/>
              </w:rPr>
              <w:t>2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3B932F71" w:rsidR="00D71473" w:rsidRPr="00E00E5A" w:rsidRDefault="00E00E5A" w:rsidP="00E00E5A">
            <w:pPr>
              <w:jc w:val="center"/>
              <w:rPr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A. S. Golubev,*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P. N. Ostapchuk,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b</w:t>
            </w:r>
            <w:r>
              <w:rPr>
                <w:rFonts w:ascii="Times New Roman" w:hAnsi="Times New Roman" w:cs="Times New Roman"/>
                <w:lang w:val="en-US"/>
              </w:rPr>
              <w:t xml:space="preserve"> I. M. Golubev,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N. D. Kagramanov,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br/>
            </w:r>
            <w:r>
              <w:rPr>
                <w:rFonts w:ascii="Times New Roman" w:hAnsi="Times New Roman" w:cs="Times New Roman"/>
                <w:lang w:val="en-US"/>
              </w:rPr>
              <w:t>R. U. Takazova,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and N. D. Chkanikov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</w:p>
        </w:tc>
      </w:tr>
      <w:tr w:rsidR="00D71473" w:rsidRPr="00BC7B4E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0E5631A0" w14:textId="6878DC98" w:rsidR="00D71473" w:rsidRPr="00894EE2" w:rsidRDefault="00D71473" w:rsidP="00E00E5A">
            <w:pPr>
              <w:pStyle w:val="Affiliations"/>
              <w:spacing w:before="120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E00E5A">
              <w:t>Nesmeyanov Institute of Organoelement Compounds, Russian Academy of Sciences, ul. Vavilova 28, str. 1, Moscow, 119334 Russia</w:t>
            </w:r>
          </w:p>
          <w:p w14:paraId="36C02D90" w14:textId="77777777" w:rsidR="00E00E5A" w:rsidRDefault="00D71473" w:rsidP="007516EA">
            <w:pPr>
              <w:pStyle w:val="Affiliations"/>
              <w:ind w:left="0"/>
            </w:pPr>
            <w:r w:rsidRPr="00894EE2">
              <w:rPr>
                <w:vertAlign w:val="superscript"/>
              </w:rPr>
              <w:t>b</w:t>
            </w:r>
            <w:r w:rsidRPr="00894EE2">
              <w:t xml:space="preserve"> </w:t>
            </w:r>
            <w:r w:rsidR="00E00E5A">
              <w:t>Zelinsky Institute of Organic Chemistry, Russian Academy of Sciences,</w:t>
            </w:r>
          </w:p>
          <w:p w14:paraId="5BCD59D0" w14:textId="4DB513AA" w:rsidR="00D71473" w:rsidRDefault="00E00E5A" w:rsidP="007516EA">
            <w:pPr>
              <w:pStyle w:val="Affiliations"/>
              <w:ind w:left="0"/>
            </w:pPr>
            <w:r>
              <w:t>Leninskii pr. 47, Moscow, 119991 Russia</w:t>
            </w:r>
          </w:p>
        </w:tc>
      </w:tr>
      <w:tr w:rsidR="00CD6FAC" w:rsidRPr="00BC7B4E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1B98CDCB" w:rsidR="00CD6FAC" w:rsidRDefault="00621CED" w:rsidP="00621CED">
            <w:pPr>
              <w:pStyle w:val="MainText"/>
              <w:ind w:firstLine="284"/>
            </w:pPr>
            <w:r w:rsidRPr="00621CED">
              <w:t>The dehydration of 4-CF</w:t>
            </w:r>
            <w:r w:rsidRPr="00805E9F">
              <w:rPr>
                <w:vertAlign w:val="subscript"/>
              </w:rPr>
              <w:t>3</w:t>
            </w:r>
            <w:r w:rsidRPr="00621CED">
              <w:t xml:space="preserve">-thiochroman-4-ols </w:t>
            </w:r>
            <w:r w:rsidR="00805E9F">
              <w:t xml:space="preserve">under the action of </w:t>
            </w:r>
            <w:r w:rsidRPr="00621CED">
              <w:t xml:space="preserve">phosphorus pentoxide on silica gel </w:t>
            </w:r>
            <w:r w:rsidR="00805E9F">
              <w:t xml:space="preserve">afforded </w:t>
            </w:r>
            <w:r w:rsidRPr="00621CED">
              <w:t>previously unknown 4-CF</w:t>
            </w:r>
            <w:r w:rsidRPr="00805E9F">
              <w:rPr>
                <w:vertAlign w:val="subscript"/>
              </w:rPr>
              <w:t>3</w:t>
            </w:r>
            <w:r w:rsidRPr="00621CED">
              <w:t xml:space="preserve">-2H-thiochromenes, which </w:t>
            </w:r>
            <w:r w:rsidR="00805E9F">
              <w:t>appeared to</w:t>
            </w:r>
            <w:r w:rsidRPr="00621CED">
              <w:t xml:space="preserve"> be convenient precursors f</w:t>
            </w:r>
            <w:r w:rsidR="00805E9F">
              <w:t>or</w:t>
            </w:r>
            <w:r w:rsidRPr="00621CED">
              <w:t xml:space="preserve"> 4-CF</w:t>
            </w:r>
            <w:r w:rsidRPr="00805E9F">
              <w:rPr>
                <w:vertAlign w:val="subscript"/>
              </w:rPr>
              <w:t>3</w:t>
            </w:r>
            <w:r w:rsidRPr="00621CED">
              <w:t>-thiocoumarins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14:paraId="2A53968D" w14:textId="2B5A5A76" w:rsidR="00CD6FAC" w:rsidRDefault="00621CED" w:rsidP="005C7369">
            <w:pPr>
              <w:pStyle w:val="MainText"/>
              <w:ind w:firstLine="0"/>
              <w:jc w:val="center"/>
            </w:pPr>
            <w:r w:rsidRPr="00805E9F">
              <w:rPr>
                <w:highlight w:val="yellow"/>
              </w:rPr>
              <w:object w:dxaOrig="6276" w:dyaOrig="2369" w14:anchorId="0A52F3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35pt;height:80.65pt" o:ole="">
                  <v:imagedata r:id="rId9" o:title=""/>
                </v:shape>
                <o:OLEObject Type="Embed" ProgID="ChemDraw.Document.6.0" ShapeID="_x0000_i1025" DrawAspect="Content" ObjectID="_1813778503" r:id="rId10"/>
              </w:object>
            </w:r>
          </w:p>
        </w:tc>
      </w:tr>
      <w:tr w:rsidR="0065245B" w:rsidRPr="00BC7B4E" w14:paraId="009B990E" w14:textId="77777777" w:rsidTr="00DF4999">
        <w:tc>
          <w:tcPr>
            <w:tcW w:w="9639" w:type="dxa"/>
            <w:gridSpan w:val="4"/>
          </w:tcPr>
          <w:p w14:paraId="59E350B2" w14:textId="7FD5D0C7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621CED" w:rsidRPr="00621CED">
              <w:t>4-trifluoromethyl-2</w:t>
            </w:r>
            <w:r w:rsidR="00621CED" w:rsidRPr="00805E9F">
              <w:rPr>
                <w:i/>
                <w:iCs/>
              </w:rPr>
              <w:t>H</w:t>
            </w:r>
            <w:r w:rsidR="00621CED" w:rsidRPr="00621CED">
              <w:t>-thiochromenes, 4-(trifluoromethyl)thiocoumarins, 1-thiochroman-4-ones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621CED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7A489F85" w14:textId="3BCCC7C9" w:rsidR="00427E5A" w:rsidRPr="00F376FB" w:rsidRDefault="00621CED" w:rsidP="00071D12">
      <w:pPr>
        <w:pStyle w:val="MainText"/>
        <w:ind w:firstLine="284"/>
      </w:pPr>
      <w:r w:rsidRPr="00621CED">
        <w:t>Substituted 2</w:t>
      </w:r>
      <w:r w:rsidRPr="00805E9F">
        <w:rPr>
          <w:i/>
          <w:iCs/>
        </w:rPr>
        <w:t>H</w:t>
      </w:r>
      <w:r w:rsidRPr="00621CED">
        <w:t>-thiochromenes (2</w:t>
      </w:r>
      <w:r w:rsidRPr="00805E9F">
        <w:rPr>
          <w:i/>
          <w:iCs/>
        </w:rPr>
        <w:t>H</w:t>
      </w:r>
      <w:r w:rsidRPr="00621CED">
        <w:t xml:space="preserve">-1-benzothiopyran derivatives) </w:t>
      </w:r>
      <w:r w:rsidR="00805E9F">
        <w:t>amount to</w:t>
      </w:r>
      <w:r w:rsidRPr="00621CED">
        <w:t xml:space="preserve"> an important class of heterocyclic compounds </w:t>
      </w:r>
      <w:r w:rsidR="00805E9F">
        <w:t>[1, 2]</w:t>
      </w:r>
      <w:r w:rsidRPr="00621CED">
        <w:t xml:space="preserve">. These heterocycles are thioanalogs of chromenes and </w:t>
      </w:r>
      <w:r w:rsidR="00E528FF">
        <w:t xml:space="preserve">exhibit a broad spectrum of </w:t>
      </w:r>
      <w:r w:rsidRPr="00621CED">
        <w:t xml:space="preserve">biological activity </w:t>
      </w:r>
      <w:r w:rsidR="00E528FF">
        <w:t>[3–5]</w:t>
      </w:r>
      <w:r w:rsidRPr="00621CED">
        <w:t xml:space="preserve">. </w:t>
      </w:r>
      <w:r w:rsidR="00E528FF">
        <w:t xml:space="preserve">At the same time, </w:t>
      </w:r>
      <w:r w:rsidRPr="00621CED">
        <w:t>2</w:t>
      </w:r>
      <w:r w:rsidRPr="00E528FF">
        <w:rPr>
          <w:i/>
          <w:iCs/>
        </w:rPr>
        <w:t>H</w:t>
      </w:r>
      <w:r w:rsidRPr="00621CED">
        <w:t>-thiochromenes are much less studied compared to chromene derivatives. Only recently the first natural representative of this class of heterocycles</w:t>
      </w:r>
      <w:r w:rsidR="00E528FF" w:rsidRPr="00621CED">
        <w:t xml:space="preserve"> </w:t>
      </w:r>
      <w:r w:rsidR="00E528FF">
        <w:t xml:space="preserve">has been </w:t>
      </w:r>
      <w:r w:rsidRPr="00621CED">
        <w:t>isolated</w:t>
      </w:r>
      <w:r w:rsidR="00E528FF">
        <w:t>, w</w:t>
      </w:r>
      <w:r w:rsidRPr="00621CED">
        <w:t xml:space="preserve">hich </w:t>
      </w:r>
      <w:r w:rsidR="00B27C26">
        <w:t>represents</w:t>
      </w:r>
      <w:r w:rsidR="00E528FF">
        <w:t xml:space="preserve"> a luciferin with a</w:t>
      </w:r>
      <w:r w:rsidRPr="00621CED">
        <w:t xml:space="preserve"> tricyclic thieno[3,2-</w:t>
      </w:r>
      <w:r w:rsidRPr="00E528FF">
        <w:rPr>
          <w:i/>
          <w:iCs/>
        </w:rPr>
        <w:t>f</w:t>
      </w:r>
      <w:r w:rsidRPr="00621CED">
        <w:t xml:space="preserve">]thiochromene structure and is responsible for bioluminescence of the marine worm </w:t>
      </w:r>
      <w:r w:rsidRPr="00E528FF">
        <w:rPr>
          <w:i/>
          <w:iCs/>
        </w:rPr>
        <w:t>Odontosyllis undecimdonta</w:t>
      </w:r>
      <w:r w:rsidRPr="00621CED">
        <w:t xml:space="preserve"> </w:t>
      </w:r>
      <w:r w:rsidR="00E528FF">
        <w:t>[6]</w:t>
      </w:r>
      <w:r w:rsidRPr="00621CED">
        <w:t xml:space="preserve">. </w:t>
      </w:r>
      <w:r w:rsidR="00E528FF">
        <w:t>The s</w:t>
      </w:r>
      <w:r w:rsidRPr="00621CED">
        <w:t>ynthetic derivatives of 2</w:t>
      </w:r>
      <w:r w:rsidRPr="00E528FF">
        <w:rPr>
          <w:i/>
          <w:iCs/>
        </w:rPr>
        <w:t>H</w:t>
      </w:r>
      <w:r w:rsidRPr="00621CED">
        <w:t xml:space="preserve">-thiochromenes </w:t>
      </w:r>
      <w:r w:rsidR="000207F6">
        <w:t xml:space="preserve">are also not widely explored unlike the analogous </w:t>
      </w:r>
      <w:r w:rsidRPr="00621CED">
        <w:t>chromene structures. Thus, 4-trifluoromethyl-2</w:t>
      </w:r>
      <w:r w:rsidRPr="000207F6">
        <w:rPr>
          <w:i/>
          <w:iCs/>
        </w:rPr>
        <w:t>H</w:t>
      </w:r>
      <w:r w:rsidRPr="00621CED">
        <w:t>-thiochromenes have not been described in the literature, while 4-trifluoromethyl-2</w:t>
      </w:r>
      <w:r w:rsidRPr="000207F6">
        <w:rPr>
          <w:i/>
          <w:iCs/>
        </w:rPr>
        <w:t>H</w:t>
      </w:r>
      <w:r w:rsidRPr="00621CED">
        <w:t>-chromenes have been well studied [7].</w:t>
      </w:r>
    </w:p>
    <w:p w14:paraId="4F1CB291" w14:textId="77777777"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14:paraId="1C2C2213" w14:textId="544E147B" w:rsidR="00621CED" w:rsidRDefault="000207F6" w:rsidP="00071D1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W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e developed a convenient synthe</w:t>
      </w:r>
      <w:r>
        <w:rPr>
          <w:rFonts w:ascii="Times New Roman" w:hAnsi="Times New Roman" w:cs="Times New Roman"/>
          <w:sz w:val="18"/>
          <w:szCs w:val="18"/>
          <w:lang w:val="en-US"/>
        </w:rPr>
        <w:t>tic route to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previously unknown 4-trifluoromethyl-2</w:t>
      </w:r>
      <w:r w:rsidR="00621CED" w:rsidRPr="000207F6">
        <w:rPr>
          <w:rFonts w:ascii="Times New Roman" w:hAnsi="Times New Roman" w:cs="Times New Roman"/>
          <w:i/>
          <w:iCs/>
          <w:sz w:val="18"/>
          <w:szCs w:val="18"/>
          <w:lang w:val="en-US"/>
        </w:rPr>
        <w:t>H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-thiochromenes </w:t>
      </w:r>
      <w:r w:rsidR="00621CED" w:rsidRPr="000207F6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starting from readily available 1-thiochroman-4-ones </w:t>
      </w:r>
      <w:r w:rsidR="00621CED" w:rsidRPr="000207F6">
        <w:rPr>
          <w:rFonts w:ascii="Times New Roman" w:hAnsi="Times New Roman" w:cs="Times New Roman"/>
          <w:b/>
          <w:bCs/>
          <w:sz w:val="18"/>
          <w:szCs w:val="18"/>
          <w:lang w:val="en-US"/>
        </w:rPr>
        <w:t>2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(Scheme 1). </w:t>
      </w:r>
      <w:r>
        <w:rPr>
          <w:rFonts w:ascii="Times New Roman" w:hAnsi="Times New Roman" w:cs="Times New Roman"/>
          <w:sz w:val="18"/>
          <w:szCs w:val="18"/>
          <w:lang w:val="en-US"/>
        </w:rPr>
        <w:t>According to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the </w:t>
      </w:r>
      <w:r>
        <w:rPr>
          <w:rFonts w:ascii="Times New Roman" w:hAnsi="Times New Roman" w:cs="Times New Roman"/>
          <w:sz w:val="18"/>
          <w:szCs w:val="18"/>
          <w:lang w:val="en-US"/>
        </w:rPr>
        <w:t>suggested approach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, at the first stage 4-(trifluoromethyl)thiochroman-4-ols </w:t>
      </w:r>
      <w:r w:rsidR="00621CED" w:rsidRPr="000207F6">
        <w:rPr>
          <w:rFonts w:ascii="Times New Roman" w:hAnsi="Times New Roman" w:cs="Times New Roman"/>
          <w:b/>
          <w:bCs/>
          <w:sz w:val="18"/>
          <w:szCs w:val="18"/>
          <w:lang w:val="en-US"/>
        </w:rPr>
        <w:t>3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ere obtained in high yields by the reaction of compounds </w:t>
      </w:r>
      <w:r w:rsidR="00621CED" w:rsidRPr="000207F6">
        <w:rPr>
          <w:rFonts w:ascii="Times New Roman" w:hAnsi="Times New Roman" w:cs="Times New Roman"/>
          <w:b/>
          <w:bCs/>
          <w:sz w:val="18"/>
          <w:szCs w:val="18"/>
          <w:lang w:val="en-US"/>
        </w:rPr>
        <w:t>2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ith CF</w:t>
      </w:r>
      <w:r w:rsidR="00621CED" w:rsidRPr="000207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SiMe</w:t>
      </w:r>
      <w:r w:rsidR="00621CED" w:rsidRPr="000207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Ruppert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Prakash reagent) 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>[8]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. The key stage was the dehydration of carbinols </w:t>
      </w:r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3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to form target 4-trifluoromethyl-2</w:t>
      </w:r>
      <w:r w:rsidR="00621CED" w:rsidRPr="00B2165A">
        <w:rPr>
          <w:rFonts w:ascii="Times New Roman" w:hAnsi="Times New Roman" w:cs="Times New Roman"/>
          <w:i/>
          <w:iCs/>
          <w:sz w:val="18"/>
          <w:szCs w:val="18"/>
          <w:lang w:val="en-US"/>
        </w:rPr>
        <w:t>H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-thiochromenes </w:t>
      </w:r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. After a series of experiments, thiochromenes </w:t>
      </w:r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ere obtained in good yield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by 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 xml:space="preserve">refluxing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carbinols </w:t>
      </w:r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3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in 1,2-dichloroethane with phosphorus pentoxide on silica gel (S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 xml:space="preserve">ICAPENT®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reagent) 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 xml:space="preserve">used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as a dehydrating agent. Compared to P</w:t>
      </w:r>
      <w:r w:rsidR="00621CED" w:rsidRPr="006820EC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621CED" w:rsidRPr="006820EC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5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6820EC" w:rsidRPr="00621CED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>ICAPENT®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 xml:space="preserve">can be readily dosed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and is well separated from the liquid phase by filtration after completion of the reaction. The structure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 xml:space="preserve">and identities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of compounds </w:t>
      </w:r>
      <w:r w:rsidR="00621CED" w:rsidRPr="006820EC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 xml:space="preserve">ere confirmed by </w:t>
      </w:r>
      <w:r w:rsidR="00621CED" w:rsidRPr="006820EC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H, </w:t>
      </w:r>
      <w:r w:rsidR="00621CED" w:rsidRPr="006820EC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9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F and </w:t>
      </w:r>
      <w:r w:rsidR="00621CED" w:rsidRPr="006820EC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3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C NMR spectroscopy, mass spectrometry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a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 xml:space="preserve">s well as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elemental analys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>es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T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he thiochromene nature of compounds </w:t>
      </w:r>
      <w:r w:rsidR="00621CED" w:rsidRPr="002F5985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as also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 xml:space="preserve">evidenced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by the oxidation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methylene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 xml:space="preserve">unit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thiopyran ring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, resulting in the formation of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known 4-CF</w:t>
      </w:r>
      <w:r w:rsidR="00621CED" w:rsidRPr="002F59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-thiocoumarins </w:t>
      </w:r>
      <w:r w:rsidR="00621CED" w:rsidRPr="002F5985">
        <w:rPr>
          <w:rFonts w:ascii="Times New Roman" w:hAnsi="Times New Roman" w:cs="Times New Roman"/>
          <w:b/>
          <w:bCs/>
          <w:sz w:val="18"/>
          <w:szCs w:val="18"/>
          <w:lang w:val="en-US"/>
        </w:rPr>
        <w:t>4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 xml:space="preserve">using </w:t>
      </w:r>
      <w:r w:rsidR="000D7AA1">
        <w:rPr>
          <w:rFonts w:ascii="Times New Roman" w:hAnsi="Times New Roman" w:cs="Times New Roman"/>
          <w:sz w:val="18"/>
          <w:szCs w:val="18"/>
          <w:lang w:val="en-US"/>
        </w:rPr>
        <w:t xml:space="preserve">as an oxidizing agent </w:t>
      </w:r>
      <w:r w:rsidR="002F5985" w:rsidRPr="00621CED">
        <w:rPr>
          <w:rFonts w:ascii="Times New Roman" w:hAnsi="Times New Roman" w:cs="Times New Roman"/>
          <w:sz w:val="18"/>
          <w:szCs w:val="18"/>
          <w:lang w:val="en-US"/>
        </w:rPr>
        <w:t>CrO</w:t>
      </w:r>
      <w:r w:rsidR="002F5985" w:rsidRPr="002F59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2F5985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in the presence of pyridine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[9]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). Thiocoumarins </w:t>
      </w:r>
      <w:r w:rsidR="00621CED" w:rsidRPr="002F5985">
        <w:rPr>
          <w:rFonts w:ascii="Times New Roman" w:hAnsi="Times New Roman" w:cs="Times New Roman"/>
          <w:b/>
          <w:bCs/>
          <w:sz w:val="18"/>
          <w:szCs w:val="18"/>
          <w:lang w:val="en-US"/>
        </w:rPr>
        <w:t>4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ere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earlier</w:t>
      </w:r>
      <w:r w:rsidR="000D7AA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obtained by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our research group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using an alternative method starting from 1-[2-(</w:t>
      </w:r>
      <w:r w:rsidR="00621CED" w:rsidRPr="002F5985">
        <w:rPr>
          <w:rFonts w:ascii="Times New Roman" w:hAnsi="Times New Roman" w:cs="Times New Roman"/>
          <w:i/>
          <w:iCs/>
          <w:sz w:val="18"/>
          <w:szCs w:val="18"/>
          <w:lang w:val="en-US"/>
        </w:rPr>
        <w:t>tert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-butylthio)phenyl]-2,2,2-trifluoroethanones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[10]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349F18EE" w14:textId="77777777" w:rsidR="00621CED" w:rsidRDefault="00621CED" w:rsidP="005E1982">
      <w:pPr>
        <w:spacing w:before="200" w:after="120"/>
        <w:jc w:val="center"/>
        <w:rPr>
          <w:rFonts w:ascii="Times New Roman" w:hAnsi="Times New Roman" w:cs="Times New Roman"/>
          <w:b/>
          <w:sz w:val="16"/>
          <w:szCs w:val="16"/>
        </w:rPr>
      </w:pPr>
      <w:r>
        <w:object w:dxaOrig="6826" w:dyaOrig="3593" w14:anchorId="4D0785A6">
          <v:shape id="_x0000_i1027" type="#_x0000_t75" style="width:233.65pt;height:123.35pt" o:ole="">
            <v:imagedata r:id="rId13" o:title=""/>
          </v:shape>
          <o:OLEObject Type="Embed" ProgID="ChemDraw.Document.6.0" ShapeID="_x0000_i1027" DrawAspect="Content" ObjectID="_1813778504" r:id="rId14"/>
        </w:object>
      </w:r>
    </w:p>
    <w:p w14:paraId="568C4451" w14:textId="3B6735AE" w:rsidR="00621CED" w:rsidRPr="00FB55E4" w:rsidRDefault="00621CED" w:rsidP="00FB55E4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Style w:val="Captions0"/>
          <w:sz w:val="16"/>
          <w:szCs w:val="16"/>
        </w:rPr>
        <w:t>Scheme</w:t>
      </w:r>
      <w:r w:rsidRPr="00FB55E4">
        <w:rPr>
          <w:rStyle w:val="Captions0"/>
          <w:sz w:val="16"/>
          <w:szCs w:val="16"/>
        </w:rPr>
        <w:t xml:space="preserve"> 1. </w:t>
      </w:r>
      <w:r>
        <w:rPr>
          <w:rStyle w:val="Captions0"/>
          <w:b w:val="0"/>
          <w:sz w:val="16"/>
          <w:szCs w:val="16"/>
        </w:rPr>
        <w:t xml:space="preserve">Synthesis of </w:t>
      </w:r>
      <w:r w:rsidRPr="00FB55E4">
        <w:rPr>
          <w:rFonts w:ascii="Times New Roman" w:hAnsi="Times New Roman" w:cs="Times New Roman"/>
          <w:sz w:val="16"/>
          <w:szCs w:val="16"/>
          <w:lang w:val="en-US"/>
        </w:rPr>
        <w:t>4-</w:t>
      </w:r>
      <w:r w:rsidRPr="002153BC">
        <w:rPr>
          <w:rFonts w:ascii="Times New Roman" w:hAnsi="Times New Roman" w:cs="Times New Roman"/>
          <w:sz w:val="16"/>
          <w:szCs w:val="16"/>
          <w:lang w:val="en-US"/>
        </w:rPr>
        <w:t>CF</w:t>
      </w:r>
      <w:r w:rsidRPr="00FB55E4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3</w:t>
      </w:r>
      <w:r w:rsidRPr="00FB55E4">
        <w:rPr>
          <w:rFonts w:ascii="Times New Roman" w:hAnsi="Times New Roman" w:cs="Times New Roman"/>
          <w:sz w:val="16"/>
          <w:szCs w:val="16"/>
          <w:lang w:val="en-US"/>
        </w:rPr>
        <w:t>-2</w:t>
      </w:r>
      <w:r w:rsidRPr="002153BC">
        <w:rPr>
          <w:rFonts w:ascii="Times New Roman" w:hAnsi="Times New Roman" w:cs="Times New Roman"/>
          <w:i/>
          <w:sz w:val="16"/>
          <w:szCs w:val="16"/>
        </w:rPr>
        <w:t>Н</w:t>
      </w:r>
      <w:r w:rsidRPr="00FB55E4">
        <w:rPr>
          <w:rFonts w:ascii="Times New Roman" w:hAnsi="Times New Roman" w:cs="Times New Roman"/>
          <w:sz w:val="16"/>
          <w:szCs w:val="16"/>
          <w:lang w:val="en-US"/>
        </w:rPr>
        <w:t>-</w:t>
      </w:r>
      <w:r>
        <w:rPr>
          <w:rFonts w:ascii="Times New Roman" w:hAnsi="Times New Roman" w:cs="Times New Roman"/>
          <w:sz w:val="16"/>
          <w:szCs w:val="16"/>
          <w:lang w:val="en-US"/>
        </w:rPr>
        <w:t>thiochromenes</w:t>
      </w:r>
      <w:r w:rsidRPr="00FB55E4">
        <w:rPr>
          <w:rFonts w:ascii="Times New Roman" w:hAnsi="Times New Roman" w:cs="Times New Roman"/>
          <w:b/>
          <w:sz w:val="16"/>
          <w:szCs w:val="16"/>
          <w:lang w:val="en-US"/>
        </w:rPr>
        <w:t xml:space="preserve"> 1</w:t>
      </w:r>
      <w:r>
        <w:rPr>
          <w:rFonts w:ascii="Times New Roman" w:hAnsi="Times New Roman" w:cs="Times New Roman"/>
          <w:b/>
          <w:sz w:val="16"/>
          <w:szCs w:val="16"/>
        </w:rPr>
        <w:t>а</w:t>
      </w:r>
      <w:r w:rsidRPr="00FB55E4">
        <w:rPr>
          <w:rFonts w:ascii="Times New Roman" w:hAnsi="Times New Roman" w:cs="Times New Roman"/>
          <w:b/>
          <w:sz w:val="16"/>
          <w:szCs w:val="16"/>
          <w:lang w:val="en-US"/>
        </w:rPr>
        <w:t>,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b</w:t>
      </w:r>
      <w:r w:rsidRPr="00FB55E4">
        <w:rPr>
          <w:rStyle w:val="Captions0"/>
          <w:b w:val="0"/>
          <w:sz w:val="16"/>
          <w:szCs w:val="16"/>
        </w:rPr>
        <w:t>.</w:t>
      </w:r>
    </w:p>
    <w:p w14:paraId="2F311995" w14:textId="3EB8B590" w:rsidR="00875175" w:rsidRDefault="00875175" w:rsidP="00860D3C">
      <w:pPr>
        <w:pStyle w:val="Header1"/>
        <w:spacing w:before="240" w:after="120"/>
      </w:pPr>
      <w:r w:rsidRPr="009667F3">
        <w:t>Experiment</w:t>
      </w:r>
      <w:r w:rsidR="00FB55E4">
        <w:t>al section</w:t>
      </w:r>
    </w:p>
    <w:p w14:paraId="761203F6" w14:textId="77777777" w:rsidR="00860D3C" w:rsidRPr="00161894" w:rsidRDefault="00860D3C" w:rsidP="00860D3C">
      <w:pPr>
        <w:pStyle w:val="Header2"/>
        <w:spacing w:line="276" w:lineRule="auto"/>
        <w:ind w:firstLine="284"/>
        <w:jc w:val="both"/>
        <w:rPr>
          <w:rFonts w:ascii="Arial" w:hAnsi="Arial" w:cs="Arial"/>
        </w:rPr>
      </w:pPr>
      <w:r w:rsidRPr="00161894">
        <w:rPr>
          <w:rFonts w:ascii="Arial" w:hAnsi="Arial" w:cs="Arial"/>
        </w:rPr>
        <w:t>General remarks</w:t>
      </w:r>
    </w:p>
    <w:p w14:paraId="4CD1948E" w14:textId="41E1FF8F" w:rsidR="009310B8" w:rsidRDefault="00860D3C" w:rsidP="00A231BA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H and 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{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H} NMR spectra were recorded on a Bruker Avance 400 spectrometer 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 xml:space="preserve">with the operating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frequencies of 400 (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H) and 101 MHz (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)</w:t>
      </w:r>
      <w:r w:rsidR="005E1982">
        <w:rPr>
          <w:rFonts w:ascii="Times New Roman" w:hAnsi="Times New Roman" w:cs="Times New Roman"/>
          <w:b w:val="0"/>
          <w:sz w:val="18"/>
          <w:szCs w:val="18"/>
        </w:rPr>
        <w:t>)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. The chemical shifts of 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 nuclei were determined relative to the CDCl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signal (</w:t>
      </w:r>
      <w:r w:rsidRPr="005E1982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bscript"/>
        </w:rPr>
        <w:t>C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E1982">
        <w:rPr>
          <w:rFonts w:ascii="Times New Roman" w:hAnsi="Times New Roman" w:cs="Times New Roman"/>
          <w:b w:val="0"/>
          <w:sz w:val="18"/>
          <w:szCs w:val="18"/>
        </w:rPr>
        <w:t xml:space="preserve">=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77.0 ppm) and recalculated to the </w:t>
      </w:r>
      <w:r w:rsidR="005E1982">
        <w:rPr>
          <w:rFonts w:ascii="Times New Roman" w:hAnsi="Times New Roman" w:cs="Times New Roman"/>
          <w:b w:val="0"/>
          <w:sz w:val="18"/>
          <w:szCs w:val="18"/>
        </w:rPr>
        <w:t xml:space="preserve">signal of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SiMe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. The </w:t>
      </w:r>
      <w:r w:rsidRPr="00DE0786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F{</w:t>
      </w:r>
      <w:r w:rsidRPr="00DE0786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H} NMR spectra were recorded on a Bruker Avance 300 spectrometer with an operating frequency of 282 MHz for 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F nuclei. The chemical shifts of 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F nuclei were determined relative to CF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O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H as an external standard and recalculated to the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 xml:space="preserve"> signal of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FCl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NMR spectra were obtained in CDCl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Mass spectra were obtained on a Finnigan Polaris Q instrument (ion trap, ionizing voltage energy 70 eV) by 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>c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hromatography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mass spectrometry.</w:t>
      </w:r>
    </w:p>
    <w:p w14:paraId="53DD8D23" w14:textId="749214E2" w:rsidR="00860D3C" w:rsidRDefault="00860D3C" w:rsidP="00A231BA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860D3C">
        <w:rPr>
          <w:rFonts w:ascii="Times New Roman" w:hAnsi="Times New Roman" w:cs="Times New Roman"/>
          <w:b w:val="0"/>
          <w:sz w:val="18"/>
          <w:szCs w:val="18"/>
        </w:rPr>
        <w:t>(Trifluoromethyl)trimethylsilane CF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SiMe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was purchased from</w:t>
      </w:r>
      <w:r w:rsidR="009310B8">
        <w:rPr>
          <w:rFonts w:ascii="Times New Roman" w:hAnsi="Times New Roman" w:cs="Times New Roman"/>
          <w:b w:val="0"/>
          <w:sz w:val="18"/>
          <w:szCs w:val="18"/>
        </w:rPr>
        <w:t xml:space="preserve"> P&amp;M.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S</w:t>
      </w:r>
      <w:r w:rsidR="009310B8">
        <w:rPr>
          <w:rFonts w:ascii="Times New Roman" w:hAnsi="Times New Roman" w:cs="Times New Roman"/>
          <w:b w:val="0"/>
          <w:sz w:val="18"/>
          <w:szCs w:val="18"/>
        </w:rPr>
        <w:t xml:space="preserve">ICAPENT®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(P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O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5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on an inert carrier, ~75% P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O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5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by </w:t>
      </w:r>
      <w:r w:rsidR="009310B8">
        <w:rPr>
          <w:rFonts w:ascii="Times New Roman" w:hAnsi="Times New Roman" w:cs="Times New Roman"/>
          <w:b w:val="0"/>
          <w:sz w:val="18"/>
          <w:szCs w:val="18"/>
        </w:rPr>
        <w:t>mass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) was purchased from Merck. 1-Thiochroman-4-ones </w:t>
      </w:r>
      <w:r w:rsidRPr="009310B8">
        <w:rPr>
          <w:rFonts w:ascii="Times New Roman" w:hAnsi="Times New Roman" w:cs="Times New Roman"/>
          <w:bCs/>
          <w:sz w:val="18"/>
          <w:szCs w:val="18"/>
        </w:rPr>
        <w:t>2a,b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were obtained according to the </w:t>
      </w:r>
      <w:r w:rsidR="009310B8">
        <w:rPr>
          <w:rFonts w:ascii="Times New Roman" w:hAnsi="Times New Roman" w:cs="Times New Roman"/>
          <w:b w:val="0"/>
          <w:sz w:val="18"/>
          <w:szCs w:val="18"/>
        </w:rPr>
        <w:t>published procedure [11]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7F72C201" w14:textId="77777777" w:rsidR="00F94740" w:rsidRDefault="00F94740" w:rsidP="00937438">
      <w:pPr>
        <w:pStyle w:val="MainText"/>
        <w:spacing w:before="120" w:after="120"/>
        <w:ind w:firstLine="284"/>
        <w:rPr>
          <w:rFonts w:ascii="Arial" w:hAnsi="Arial" w:cs="Arial"/>
          <w:b/>
          <w:sz w:val="20"/>
          <w:szCs w:val="20"/>
        </w:rPr>
      </w:pPr>
      <w:r w:rsidRPr="00161894">
        <w:rPr>
          <w:rFonts w:ascii="Arial" w:hAnsi="Arial" w:cs="Arial"/>
          <w:b/>
          <w:sz w:val="20"/>
          <w:szCs w:val="20"/>
        </w:rPr>
        <w:t>Syntheses</w:t>
      </w:r>
    </w:p>
    <w:p w14:paraId="1AF58B39" w14:textId="2F49C14D" w:rsidR="0063346B" w:rsidRPr="00542800" w:rsidRDefault="0063346B" w:rsidP="0063346B">
      <w:pPr>
        <w:pStyle w:val="MainText"/>
        <w:ind w:firstLine="284"/>
        <w:rPr>
          <w:b/>
        </w:rPr>
      </w:pPr>
      <w:r w:rsidRPr="008C4E86">
        <w:rPr>
          <w:b/>
        </w:rPr>
        <w:t>Synthesis of 4-CF</w:t>
      </w:r>
      <w:r w:rsidRPr="008C4E86">
        <w:rPr>
          <w:b/>
          <w:vertAlign w:val="subscript"/>
        </w:rPr>
        <w:t>3</w:t>
      </w:r>
      <w:r w:rsidRPr="008C4E86">
        <w:rPr>
          <w:b/>
        </w:rPr>
        <w:t>-2</w:t>
      </w:r>
      <w:r w:rsidRPr="008C4E86">
        <w:rPr>
          <w:b/>
          <w:i/>
          <w:iCs/>
        </w:rPr>
        <w:t>H</w:t>
      </w:r>
      <w:r w:rsidRPr="008C4E86">
        <w:rPr>
          <w:b/>
        </w:rPr>
        <w:t>-thiochroman-4-ols.</w:t>
      </w:r>
      <w:r w:rsidRPr="0063346B">
        <w:rPr>
          <w:bCs/>
        </w:rPr>
        <w:t xml:space="preserve"> CF</w:t>
      </w:r>
      <w:r w:rsidRPr="008C4E86">
        <w:rPr>
          <w:bCs/>
          <w:vertAlign w:val="subscript"/>
        </w:rPr>
        <w:t>3</w:t>
      </w:r>
      <w:r w:rsidRPr="0063346B">
        <w:rPr>
          <w:bCs/>
        </w:rPr>
        <w:t>SiMe</w:t>
      </w:r>
      <w:r w:rsidRPr="008C4E86">
        <w:rPr>
          <w:bCs/>
          <w:vertAlign w:val="subscript"/>
        </w:rPr>
        <w:t>3</w:t>
      </w:r>
      <w:r w:rsidRPr="0063346B">
        <w:rPr>
          <w:bCs/>
        </w:rPr>
        <w:t xml:space="preserve"> (5.33 g, 37.5 mmol) was added to a solution of 1-thiochroman-4-one </w:t>
      </w:r>
      <w:r w:rsidRPr="008C4E86">
        <w:rPr>
          <w:b/>
        </w:rPr>
        <w:t>2a</w:t>
      </w:r>
      <w:r w:rsidRPr="0063346B">
        <w:rPr>
          <w:bCs/>
        </w:rPr>
        <w:t xml:space="preserve"> (</w:t>
      </w:r>
      <w:r w:rsidRPr="008C4E86">
        <w:rPr>
          <w:bCs/>
          <w:highlight w:val="green"/>
        </w:rPr>
        <w:t>4.1</w:t>
      </w:r>
      <w:r w:rsidR="008C4E86" w:rsidRPr="008C4E86">
        <w:rPr>
          <w:bCs/>
          <w:highlight w:val="green"/>
        </w:rPr>
        <w:t>0</w:t>
      </w:r>
      <w:r w:rsidRPr="0063346B">
        <w:rPr>
          <w:bCs/>
        </w:rPr>
        <w:t xml:space="preserve"> g, </w:t>
      </w:r>
      <w:r w:rsidRPr="008C4E86">
        <w:rPr>
          <w:bCs/>
          <w:highlight w:val="green"/>
        </w:rPr>
        <w:t>25</w:t>
      </w:r>
      <w:r w:rsidR="008C4E86" w:rsidRPr="008C4E86">
        <w:rPr>
          <w:bCs/>
          <w:highlight w:val="green"/>
        </w:rPr>
        <w:t>.0</w:t>
      </w:r>
      <w:r w:rsidRPr="0063346B">
        <w:rPr>
          <w:bCs/>
        </w:rPr>
        <w:t xml:space="preserve"> mmol) in 70 mL of THF. The mixture was cooled to 10 °C</w:t>
      </w:r>
      <w:r w:rsidR="008C4E86">
        <w:rPr>
          <w:bCs/>
        </w:rPr>
        <w:t xml:space="preserve">. Then </w:t>
      </w:r>
      <w:r w:rsidRPr="0063346B">
        <w:rPr>
          <w:bCs/>
        </w:rPr>
        <w:t>1 M solution of Bu</w:t>
      </w:r>
      <w:r w:rsidRPr="008C4E86">
        <w:rPr>
          <w:bCs/>
          <w:vertAlign w:val="subscript"/>
        </w:rPr>
        <w:t>4</w:t>
      </w:r>
      <w:r w:rsidRPr="0063346B">
        <w:rPr>
          <w:bCs/>
        </w:rPr>
        <w:t>NF (1 mL) in THF was added</w:t>
      </w:r>
      <w:r w:rsidR="008C4E86">
        <w:rPr>
          <w:bCs/>
        </w:rPr>
        <w:t>,</w:t>
      </w:r>
      <w:r w:rsidRPr="0063346B">
        <w:rPr>
          <w:bCs/>
        </w:rPr>
        <w:t xml:space="preserve"> and the resulting mixture was stirred </w:t>
      </w:r>
      <w:r w:rsidR="008C4E86" w:rsidRPr="0063346B">
        <w:rPr>
          <w:bCs/>
        </w:rPr>
        <w:t>at 20 °C</w:t>
      </w:r>
      <w:r w:rsidR="008C4E86" w:rsidRPr="0063346B">
        <w:rPr>
          <w:bCs/>
        </w:rPr>
        <w:t xml:space="preserve"> </w:t>
      </w:r>
      <w:r w:rsidRPr="0063346B">
        <w:rPr>
          <w:bCs/>
        </w:rPr>
        <w:t xml:space="preserve">for 16 h. THF was evaporated </w:t>
      </w:r>
      <w:r w:rsidR="008C4E86">
        <w:rPr>
          <w:bCs/>
        </w:rPr>
        <w:t>u</w:t>
      </w:r>
      <w:r w:rsidRPr="0063346B">
        <w:rPr>
          <w:bCs/>
        </w:rPr>
        <w:t>n</w:t>
      </w:r>
      <w:r w:rsidR="008C4E86">
        <w:rPr>
          <w:bCs/>
        </w:rPr>
        <w:t>der vac</w:t>
      </w:r>
      <w:r w:rsidR="003C493A">
        <w:rPr>
          <w:bCs/>
        </w:rPr>
        <w:t>u</w:t>
      </w:r>
      <w:r w:rsidR="008C4E86">
        <w:rPr>
          <w:bCs/>
        </w:rPr>
        <w:t>um. T</w:t>
      </w:r>
      <w:r w:rsidRPr="0063346B">
        <w:rPr>
          <w:bCs/>
        </w:rPr>
        <w:t>he residue was dissolved in 50 mL of methanol</w:t>
      </w:r>
      <w:r w:rsidR="003C493A">
        <w:rPr>
          <w:bCs/>
        </w:rPr>
        <w:t xml:space="preserve"> and treated with </w:t>
      </w:r>
      <w:r w:rsidRPr="0063346B">
        <w:rPr>
          <w:bCs/>
        </w:rPr>
        <w:t>10 mL of 10% aq</w:t>
      </w:r>
      <w:r w:rsidR="008C4E86">
        <w:rPr>
          <w:bCs/>
        </w:rPr>
        <w:t>.</w:t>
      </w:r>
      <w:r w:rsidRPr="0063346B">
        <w:rPr>
          <w:bCs/>
        </w:rPr>
        <w:t xml:space="preserve"> HCl. </w:t>
      </w:r>
      <w:r w:rsidR="008C4E86">
        <w:rPr>
          <w:bCs/>
        </w:rPr>
        <w:t>The d</w:t>
      </w:r>
      <w:r w:rsidRPr="0063346B">
        <w:rPr>
          <w:bCs/>
        </w:rPr>
        <w:t xml:space="preserve">esilylation was carried out for 24 h. Methanol was evaporated </w:t>
      </w:r>
      <w:r w:rsidR="008C4E86">
        <w:rPr>
          <w:bCs/>
        </w:rPr>
        <w:t>under vacuum</w:t>
      </w:r>
      <w:r w:rsidRPr="0063346B">
        <w:rPr>
          <w:bCs/>
        </w:rPr>
        <w:t xml:space="preserve">, </w:t>
      </w:r>
      <w:r w:rsidR="00F403F7">
        <w:rPr>
          <w:bCs/>
        </w:rPr>
        <w:t xml:space="preserve">and </w:t>
      </w:r>
      <w:r w:rsidRPr="0063346B">
        <w:rPr>
          <w:bCs/>
        </w:rPr>
        <w:t xml:space="preserve">the residue </w:t>
      </w:r>
      <w:r w:rsidR="008C4E86">
        <w:rPr>
          <w:bCs/>
        </w:rPr>
        <w:t xml:space="preserve">obtained </w:t>
      </w:r>
      <w:r w:rsidRPr="0063346B">
        <w:rPr>
          <w:bCs/>
        </w:rPr>
        <w:t>was dissolved in CH</w:t>
      </w:r>
      <w:r w:rsidRPr="008C4E86">
        <w:rPr>
          <w:bCs/>
          <w:vertAlign w:val="subscript"/>
        </w:rPr>
        <w:t>2</w:t>
      </w:r>
      <w:r w:rsidRPr="0063346B">
        <w:rPr>
          <w:bCs/>
        </w:rPr>
        <w:t>Cl</w:t>
      </w:r>
      <w:r w:rsidRPr="008C4E86">
        <w:rPr>
          <w:bCs/>
          <w:vertAlign w:val="subscript"/>
        </w:rPr>
        <w:t>2</w:t>
      </w:r>
      <w:r w:rsidRPr="0063346B">
        <w:rPr>
          <w:bCs/>
        </w:rPr>
        <w:t xml:space="preserve"> (100 mL). The organic layer was separated, washed with a saturated aq</w:t>
      </w:r>
      <w:r w:rsidR="008C4E86">
        <w:rPr>
          <w:bCs/>
        </w:rPr>
        <w:t>.</w:t>
      </w:r>
      <w:r w:rsidRPr="0063346B">
        <w:rPr>
          <w:bCs/>
        </w:rPr>
        <w:t xml:space="preserve"> solution of NaCl, dried over </w:t>
      </w:r>
      <w:r w:rsidR="008C4E86">
        <w:rPr>
          <w:bCs/>
        </w:rPr>
        <w:t xml:space="preserve">anhydrous </w:t>
      </w:r>
      <w:r w:rsidRPr="0063346B">
        <w:rPr>
          <w:bCs/>
        </w:rPr>
        <w:t>MgSO</w:t>
      </w:r>
      <w:r w:rsidRPr="008C4E86">
        <w:rPr>
          <w:bCs/>
          <w:vertAlign w:val="subscript"/>
        </w:rPr>
        <w:t>4</w:t>
      </w:r>
      <w:r w:rsidR="008C4E86">
        <w:rPr>
          <w:bCs/>
        </w:rPr>
        <w:t xml:space="preserve">, and </w:t>
      </w:r>
      <w:r w:rsidRPr="0063346B">
        <w:rPr>
          <w:bCs/>
        </w:rPr>
        <w:t xml:space="preserve">concentrated on a rotary evaporator. The residue </w:t>
      </w:r>
      <w:r w:rsidR="001C0141">
        <w:rPr>
          <w:bCs/>
        </w:rPr>
        <w:t xml:space="preserve">obtained </w:t>
      </w:r>
      <w:r w:rsidRPr="0063346B">
        <w:rPr>
          <w:bCs/>
        </w:rPr>
        <w:t>was crystallized from PE</w:t>
      </w:r>
      <w:r w:rsidR="008C4E86">
        <w:rPr>
          <w:bCs/>
        </w:rPr>
        <w:t xml:space="preserve"> to give </w:t>
      </w:r>
      <w:r w:rsidRPr="008C4E86">
        <w:rPr>
          <w:bCs/>
          <w:highlight w:val="green"/>
        </w:rPr>
        <w:t>5.1</w:t>
      </w:r>
      <w:r w:rsidR="008C4E86" w:rsidRPr="008C4E86">
        <w:rPr>
          <w:bCs/>
          <w:highlight w:val="green"/>
        </w:rPr>
        <w:t>0</w:t>
      </w:r>
      <w:r w:rsidRPr="0063346B">
        <w:rPr>
          <w:bCs/>
        </w:rPr>
        <w:t xml:space="preserve"> g of </w:t>
      </w:r>
      <w:r w:rsidRPr="008C4E86">
        <w:rPr>
          <w:b/>
        </w:rPr>
        <w:t>4-(trifluoromethyl)thiochroman-4-ol</w:t>
      </w:r>
      <w:r w:rsidRPr="0063346B">
        <w:rPr>
          <w:bCs/>
        </w:rPr>
        <w:t xml:space="preserve"> (</w:t>
      </w:r>
      <w:r w:rsidRPr="008C4E86">
        <w:rPr>
          <w:b/>
        </w:rPr>
        <w:t>3a</w:t>
      </w:r>
      <w:r w:rsidRPr="0063346B">
        <w:rPr>
          <w:bCs/>
        </w:rPr>
        <w:t xml:space="preserve">) </w:t>
      </w:r>
      <w:r w:rsidR="008C4E86">
        <w:rPr>
          <w:bCs/>
        </w:rPr>
        <w:t>as w</w:t>
      </w:r>
      <w:r w:rsidRPr="0063346B">
        <w:rPr>
          <w:bCs/>
        </w:rPr>
        <w:t>hite crystals.</w:t>
      </w:r>
      <w:r>
        <w:rPr>
          <w:bCs/>
        </w:rPr>
        <w:t xml:space="preserve"> </w:t>
      </w:r>
      <w:r w:rsidR="008C4E86">
        <w:rPr>
          <w:bCs/>
        </w:rPr>
        <w:t xml:space="preserve">Yield: </w:t>
      </w:r>
      <w:r w:rsidR="008C4E86" w:rsidRPr="0063346B">
        <w:rPr>
          <w:bCs/>
        </w:rPr>
        <w:t>87%</w:t>
      </w:r>
      <w:r w:rsidR="008C4E86">
        <w:rPr>
          <w:bCs/>
        </w:rPr>
        <w:t xml:space="preserve">. Mp: </w:t>
      </w:r>
      <w:r w:rsidRPr="0063346B">
        <w:t>64</w:t>
      </w:r>
      <w:r w:rsidR="008C4E86">
        <w:t>–</w:t>
      </w:r>
      <w:r w:rsidRPr="0063346B">
        <w:t xml:space="preserve">65 </w:t>
      </w:r>
      <w:r w:rsidR="008C4E86">
        <w:t>°</w:t>
      </w:r>
      <w:r w:rsidRPr="0063346B">
        <w:t>C (</w:t>
      </w:r>
      <w:r w:rsidR="008C4E86">
        <w:t>PE</w:t>
      </w:r>
      <w:r w:rsidRPr="0063346B">
        <w:t xml:space="preserve">). </w:t>
      </w:r>
      <w:r w:rsidRPr="0063346B">
        <w:rPr>
          <w:vertAlign w:val="superscript"/>
        </w:rPr>
        <w:t>1</w:t>
      </w:r>
      <w:r w:rsidRPr="0063346B">
        <w:t xml:space="preserve">H </w:t>
      </w:r>
      <w:r w:rsidR="00542800">
        <w:t>NMR (400 MHz, CDCl</w:t>
      </w:r>
      <w:r w:rsidR="00542800" w:rsidRPr="00542800">
        <w:rPr>
          <w:vertAlign w:val="subscript"/>
        </w:rPr>
        <w:t>3</w:t>
      </w:r>
      <w:r w:rsidR="00542800">
        <w:t xml:space="preserve">): </w:t>
      </w:r>
      <w:r w:rsidRPr="008C4E86">
        <w:rPr>
          <w:i/>
          <w:iCs/>
        </w:rPr>
        <w:t>δ</w:t>
      </w:r>
      <w:r w:rsidRPr="0063346B">
        <w:t xml:space="preserve"> 7.74 (</w:t>
      </w:r>
      <w:r w:rsidR="008C4E86">
        <w:t>d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8.0 </w:t>
      </w:r>
      <w:r w:rsidR="008C4E86">
        <w:t>Hz</w:t>
      </w:r>
      <w:r w:rsidRPr="0063346B">
        <w:t>, 1H), 7.28</w:t>
      </w:r>
      <w:r w:rsidR="008C4E86">
        <w:t>–</w:t>
      </w:r>
      <w:r w:rsidRPr="0063346B">
        <w:t>7.23 (</w:t>
      </w:r>
      <w:r w:rsidR="008C4E86">
        <w:t>m</w:t>
      </w:r>
      <w:r w:rsidRPr="0063346B">
        <w:t>, 1H), 7.20 (</w:t>
      </w:r>
      <w:r w:rsidR="008C4E86">
        <w:t>d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7.6 </w:t>
      </w:r>
      <w:r w:rsidR="00542800">
        <w:t>Hz</w:t>
      </w:r>
      <w:r w:rsidRPr="0063346B">
        <w:t>, 1H), 7.16 (</w:t>
      </w:r>
      <w:r w:rsidR="00542800">
        <w:t>t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7.5 </w:t>
      </w:r>
      <w:r w:rsidR="00542800">
        <w:t>Hz</w:t>
      </w:r>
      <w:r w:rsidRPr="0063346B">
        <w:t>, 1H), 3.27</w:t>
      </w:r>
      <w:r w:rsidR="00542800">
        <w:t>–</w:t>
      </w:r>
      <w:r w:rsidRPr="0063346B">
        <w:t>3.17 (</w:t>
      </w:r>
      <w:r w:rsidR="00542800">
        <w:t>m</w:t>
      </w:r>
      <w:r w:rsidRPr="0063346B">
        <w:t>, 1H), 3.12</w:t>
      </w:r>
      <w:r w:rsidR="00542800">
        <w:t>–</w:t>
      </w:r>
      <w:r w:rsidRPr="0063346B">
        <w:t>3.03 (</w:t>
      </w:r>
      <w:r w:rsidR="00542800">
        <w:t>m</w:t>
      </w:r>
      <w:r w:rsidRPr="0063346B">
        <w:t>, 1H), 2.60 (</w:t>
      </w:r>
      <w:r w:rsidR="00542800">
        <w:t>ddd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14.0, 7.2, 3.3 </w:t>
      </w:r>
      <w:r w:rsidR="00542800">
        <w:t>Hz</w:t>
      </w:r>
      <w:r w:rsidRPr="0063346B">
        <w:t>, 1H), 2.51 (</w:t>
      </w:r>
      <w:r w:rsidR="00542800">
        <w:t>s</w:t>
      </w:r>
      <w:r w:rsidRPr="0063346B">
        <w:t>, 1H), 2.46</w:t>
      </w:r>
      <w:r w:rsidR="00542800">
        <w:t>–</w:t>
      </w:r>
      <w:r w:rsidRPr="0063346B">
        <w:t>2.34 (</w:t>
      </w:r>
      <w:r w:rsidR="00542800">
        <w:t>m</w:t>
      </w:r>
      <w:r w:rsidRPr="0063346B">
        <w:t>, 1H)</w:t>
      </w:r>
      <w:r w:rsidR="00542800">
        <w:t xml:space="preserve"> ppm</w:t>
      </w:r>
      <w:r w:rsidRPr="0063346B">
        <w:t xml:space="preserve">. </w:t>
      </w:r>
      <w:r w:rsidRPr="0063346B">
        <w:rPr>
          <w:vertAlign w:val="superscript"/>
        </w:rPr>
        <w:t>13</w:t>
      </w:r>
      <w:r w:rsidRPr="0063346B">
        <w:t xml:space="preserve">C </w:t>
      </w:r>
      <w:r w:rsidR="00542800">
        <w:t xml:space="preserve">NMR </w:t>
      </w:r>
      <w:r w:rsidRPr="0063346B">
        <w:t>(101 MHz, CDCl</w:t>
      </w:r>
      <w:r w:rsidRPr="0063346B">
        <w:rPr>
          <w:vertAlign w:val="subscript"/>
        </w:rPr>
        <w:t>3</w:t>
      </w:r>
      <w:r w:rsidRPr="0063346B">
        <w:t>)</w:t>
      </w:r>
      <w:r w:rsidR="00542800">
        <w:t>:</w:t>
      </w:r>
      <w:r w:rsidRPr="0063346B">
        <w:t xml:space="preserve"> </w:t>
      </w:r>
      <w:r w:rsidRPr="00542800">
        <w:rPr>
          <w:i/>
          <w:iCs/>
        </w:rPr>
        <w:t>δ</w:t>
      </w:r>
      <w:r w:rsidRPr="0063346B">
        <w:t xml:space="preserve"> 135.0, 129.7, 129.3, 128.1 (</w:t>
      </w:r>
      <w:r w:rsidR="00542800">
        <w:t>q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2.2</w:t>
      </w:r>
      <w:r w:rsidR="00542800">
        <w:t xml:space="preserve"> Hz</w:t>
      </w:r>
      <w:r w:rsidRPr="0063346B">
        <w:t>), 126.9, 125.7 (</w:t>
      </w:r>
      <w:r w:rsidR="00542800">
        <w:t>q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286.7 </w:t>
      </w:r>
      <w:r w:rsidR="00542800">
        <w:t>Hz</w:t>
      </w:r>
      <w:r w:rsidRPr="0063346B">
        <w:t>), 124.5, 71.9 (</w:t>
      </w:r>
      <w:r w:rsidR="00542800">
        <w:t>q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28.4 </w:t>
      </w:r>
      <w:r w:rsidR="00542800">
        <w:t>Hz</w:t>
      </w:r>
      <w:r w:rsidRPr="0063346B">
        <w:t>), 31.9, 22.1 (</w:t>
      </w:r>
      <w:r w:rsidR="00542800">
        <w:t>q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1.8 </w:t>
      </w:r>
      <w:r w:rsidR="00542800">
        <w:t>Hz</w:t>
      </w:r>
      <w:r w:rsidRPr="0063346B">
        <w:t>)</w:t>
      </w:r>
      <w:r w:rsidR="00542800">
        <w:t xml:space="preserve"> ppm</w:t>
      </w:r>
      <w:r w:rsidRPr="0063346B">
        <w:t xml:space="preserve">. </w:t>
      </w:r>
      <w:r w:rsidRPr="00542800">
        <w:rPr>
          <w:vertAlign w:val="superscript"/>
        </w:rPr>
        <w:t>19</w:t>
      </w:r>
      <w:r w:rsidRPr="0063346B">
        <w:t>F</w:t>
      </w:r>
      <w:r w:rsidR="00542800">
        <w:t xml:space="preserve"> NMR (282 MHz, CDCl</w:t>
      </w:r>
      <w:r w:rsidR="00542800" w:rsidRPr="00542800">
        <w:rPr>
          <w:vertAlign w:val="subscript"/>
        </w:rPr>
        <w:t>3</w:t>
      </w:r>
      <w:r w:rsidR="00542800">
        <w:t>):</w:t>
      </w:r>
      <w:r w:rsidRPr="00542800">
        <w:t xml:space="preserve"> </w:t>
      </w:r>
      <w:r w:rsidRPr="00542800">
        <w:rPr>
          <w:i/>
          <w:iCs/>
        </w:rPr>
        <w:t>δ</w:t>
      </w:r>
      <w:r w:rsidRPr="00542800">
        <w:t xml:space="preserve"> </w:t>
      </w:r>
      <w:r w:rsidR="00542800">
        <w:t>–</w:t>
      </w:r>
      <w:r w:rsidRPr="00542800">
        <w:t>77.41 (</w:t>
      </w:r>
      <w:r w:rsidR="00542800">
        <w:t>s</w:t>
      </w:r>
      <w:r w:rsidRPr="00542800">
        <w:t>)</w:t>
      </w:r>
      <w:r w:rsidR="00542800">
        <w:t xml:space="preserve"> ppm</w:t>
      </w:r>
      <w:r w:rsidRPr="00542800">
        <w:t xml:space="preserve">. </w:t>
      </w:r>
      <w:r w:rsidR="00542800">
        <w:t xml:space="preserve">Anal. Calcd for </w:t>
      </w:r>
      <w:r w:rsidR="00542800" w:rsidRPr="0063346B">
        <w:t>C</w:t>
      </w:r>
      <w:r w:rsidR="00542800" w:rsidRPr="00542800">
        <w:rPr>
          <w:vertAlign w:val="subscript"/>
        </w:rPr>
        <w:t>10</w:t>
      </w:r>
      <w:r w:rsidR="00542800" w:rsidRPr="0063346B">
        <w:t>H</w:t>
      </w:r>
      <w:r w:rsidR="00542800" w:rsidRPr="00542800">
        <w:rPr>
          <w:vertAlign w:val="subscript"/>
        </w:rPr>
        <w:t>9</w:t>
      </w:r>
      <w:r w:rsidR="00542800" w:rsidRPr="0063346B">
        <w:t>F</w:t>
      </w:r>
      <w:r w:rsidR="00542800" w:rsidRPr="00542800">
        <w:rPr>
          <w:vertAlign w:val="subscript"/>
        </w:rPr>
        <w:t>3</w:t>
      </w:r>
      <w:r w:rsidR="00542800" w:rsidRPr="0063346B">
        <w:t>OS</w:t>
      </w:r>
      <w:r w:rsidR="00542800">
        <w:t xml:space="preserve">: </w:t>
      </w:r>
      <w:r w:rsidR="00542800" w:rsidRPr="0063346B">
        <w:t>C</w:t>
      </w:r>
      <w:r w:rsidR="00542800" w:rsidRPr="00542800">
        <w:t xml:space="preserve"> 51.28; </w:t>
      </w:r>
      <w:r w:rsidR="00542800" w:rsidRPr="0063346B">
        <w:t>H</w:t>
      </w:r>
      <w:r w:rsidR="00542800" w:rsidRPr="00542800">
        <w:t xml:space="preserve"> 3.87. </w:t>
      </w:r>
      <w:r w:rsidR="00542800">
        <w:t xml:space="preserve">Found: </w:t>
      </w:r>
      <w:r w:rsidRPr="0063346B">
        <w:t>C</w:t>
      </w:r>
      <w:r w:rsidRPr="00542800">
        <w:t xml:space="preserve"> 51.30; </w:t>
      </w:r>
      <w:r w:rsidRPr="0063346B">
        <w:t>H</w:t>
      </w:r>
      <w:r w:rsidRPr="00542800">
        <w:t xml:space="preserve"> 4.00</w:t>
      </w:r>
      <w:r w:rsidR="00542800">
        <w:t>%.</w:t>
      </w:r>
    </w:p>
    <w:p w14:paraId="58EAD994" w14:textId="1C6FCF5D" w:rsidR="0063346B" w:rsidRPr="00742E02" w:rsidRDefault="0063346B" w:rsidP="0063346B">
      <w:pPr>
        <w:pStyle w:val="Header1"/>
        <w:spacing w:before="0" w:after="0"/>
        <w:ind w:firstLine="284"/>
        <w:jc w:val="both"/>
        <w:rPr>
          <w:rFonts w:ascii="Times New Roman" w:hAnsi="Times New Roman"/>
          <w:b w:val="0"/>
          <w:sz w:val="18"/>
          <w:szCs w:val="18"/>
        </w:rPr>
      </w:pPr>
      <w:r w:rsidRPr="00542800">
        <w:rPr>
          <w:rFonts w:ascii="Times New Roman" w:hAnsi="Times New Roman" w:cs="Times New Roman"/>
          <w:sz w:val="18"/>
          <w:szCs w:val="18"/>
        </w:rPr>
        <w:t>6-</w:t>
      </w:r>
      <w:r w:rsidR="00542800">
        <w:rPr>
          <w:rFonts w:ascii="Times New Roman" w:hAnsi="Times New Roman" w:cs="Times New Roman"/>
          <w:sz w:val="18"/>
          <w:szCs w:val="18"/>
        </w:rPr>
        <w:t>Chloro</w:t>
      </w:r>
      <w:r w:rsidRPr="00542800">
        <w:rPr>
          <w:rFonts w:ascii="Times New Roman" w:hAnsi="Times New Roman" w:cs="Times New Roman"/>
          <w:sz w:val="18"/>
          <w:szCs w:val="18"/>
        </w:rPr>
        <w:t>-4-(</w:t>
      </w:r>
      <w:r w:rsidR="00542800">
        <w:rPr>
          <w:rFonts w:ascii="Times New Roman" w:hAnsi="Times New Roman" w:cs="Times New Roman"/>
          <w:sz w:val="18"/>
          <w:szCs w:val="18"/>
        </w:rPr>
        <w:t>trifluoromethyl</w:t>
      </w:r>
      <w:r w:rsidRPr="00542800">
        <w:rPr>
          <w:rFonts w:ascii="Times New Roman" w:hAnsi="Times New Roman" w:cs="Times New Roman"/>
          <w:sz w:val="18"/>
          <w:szCs w:val="18"/>
        </w:rPr>
        <w:t>)</w:t>
      </w:r>
      <w:r w:rsidR="00542800">
        <w:rPr>
          <w:rFonts w:ascii="Times New Roman" w:hAnsi="Times New Roman" w:cs="Times New Roman"/>
          <w:sz w:val="18"/>
          <w:szCs w:val="18"/>
        </w:rPr>
        <w:t>thiochroman</w:t>
      </w:r>
      <w:r w:rsidRPr="00542800">
        <w:rPr>
          <w:rFonts w:ascii="Times New Roman" w:hAnsi="Times New Roman" w:cs="Times New Roman"/>
          <w:sz w:val="18"/>
          <w:szCs w:val="18"/>
        </w:rPr>
        <w:t>-4-</w:t>
      </w:r>
      <w:r w:rsidR="00542800">
        <w:rPr>
          <w:rFonts w:ascii="Times New Roman" w:hAnsi="Times New Roman" w:cs="Times New Roman"/>
          <w:sz w:val="18"/>
          <w:szCs w:val="18"/>
        </w:rPr>
        <w:t>ol</w:t>
      </w:r>
      <w:r w:rsidRPr="00542800">
        <w:rPr>
          <w:rFonts w:ascii="Times New Roman" w:hAnsi="Times New Roman" w:cs="Times New Roman"/>
          <w:b w:val="0"/>
          <w:sz w:val="18"/>
          <w:szCs w:val="18"/>
        </w:rPr>
        <w:t xml:space="preserve"> (</w:t>
      </w:r>
      <w:r w:rsidRPr="00542800">
        <w:rPr>
          <w:rFonts w:ascii="Times New Roman" w:hAnsi="Times New Roman" w:cs="Times New Roman"/>
          <w:sz w:val="18"/>
          <w:szCs w:val="18"/>
        </w:rPr>
        <w:t>3</w:t>
      </w:r>
      <w:r w:rsidRPr="0063346B">
        <w:rPr>
          <w:rFonts w:ascii="Times New Roman" w:hAnsi="Times New Roman" w:cs="Times New Roman"/>
          <w:sz w:val="18"/>
          <w:szCs w:val="18"/>
        </w:rPr>
        <w:t>b</w:t>
      </w:r>
      <w:r w:rsidRPr="00542800">
        <w:rPr>
          <w:rFonts w:ascii="Times New Roman" w:hAnsi="Times New Roman" w:cs="Times New Roman"/>
          <w:b w:val="0"/>
          <w:sz w:val="18"/>
          <w:szCs w:val="18"/>
        </w:rPr>
        <w:t xml:space="preserve">) </w:t>
      </w:r>
      <w:r w:rsidR="00542800">
        <w:rPr>
          <w:rFonts w:ascii="Times New Roman" w:hAnsi="Times New Roman" w:cs="Times New Roman"/>
          <w:b w:val="0"/>
          <w:sz w:val="18"/>
          <w:szCs w:val="18"/>
        </w:rPr>
        <w:t xml:space="preserve">was 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 xml:space="preserve">obtained as white crystals </w:t>
      </w:r>
      <w:r w:rsidR="00A60431">
        <w:rPr>
          <w:rFonts w:ascii="Times New Roman" w:hAnsi="Times New Roman" w:cs="Times New Roman"/>
          <w:b w:val="0"/>
          <w:sz w:val="18"/>
          <w:szCs w:val="18"/>
        </w:rPr>
        <w:t>in the analogous manner</w:t>
      </w:r>
      <w:r w:rsidR="00542800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 xml:space="preserve">Yield: 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92%. 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Mp: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44</w:t>
      </w:r>
      <w:r w:rsidR="00982A56" w:rsidRPr="00982A56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45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 °C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PE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). </w:t>
      </w:r>
      <w:r w:rsidRPr="00982A56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NMR (400 MHz, CDCl</w:t>
      </w:r>
      <w:r w:rsidR="00982A56" w:rsidRPr="00982A56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r w:rsidRPr="00982A56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7.74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s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7.23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dd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= 8.5, 2.2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z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7.12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d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= 8.5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z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3.34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3.18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m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3.13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2.99 (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m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2.61 (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ddd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= 14.1, 6.7, 3.3 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Hz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2.49 (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s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2.42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2.27 (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m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</w:t>
      </w:r>
      <w:r w:rsidR="00742E02">
        <w:rPr>
          <w:rFonts w:ascii="Times New Roman" w:hAnsi="Times New Roman" w:cs="Times New Roman"/>
          <w:b w:val="0"/>
          <w:sz w:val="18"/>
          <w:szCs w:val="18"/>
        </w:rPr>
        <w:t xml:space="preserve"> ppm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Pr="00C55A53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C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NMR (101 MHz, CDCl</w:t>
      </w:r>
      <w:r w:rsidR="00C55A53" w:rsidRPr="00C55A53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r w:rsidRPr="00A24964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133.6, 131.0, 130.1, 130.0, 128.3 (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= 2.2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>), 128.0, 125.4 (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= 286.7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>), 71.8 (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= 28.7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>), 31.6, 22.1 (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= 2.0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>)</w:t>
      </w:r>
      <w:r w:rsidR="00742E02">
        <w:rPr>
          <w:rFonts w:ascii="Times New Roman" w:hAnsi="Times New Roman" w:cs="Times New Roman"/>
          <w:b w:val="0"/>
          <w:sz w:val="18"/>
          <w:szCs w:val="18"/>
        </w:rPr>
        <w:t xml:space="preserve"> ppm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Pr="00A2496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F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NMR (282 MHz, CDCl</w:t>
      </w:r>
      <w:r w:rsidR="00A24964" w:rsidRPr="00A2496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r w:rsidRPr="00A24964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>77.57 (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>s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>)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 xml:space="preserve"> ppm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 xml:space="preserve">Anal. Calcd for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C</w:t>
      </w:r>
      <w:r w:rsidRPr="00742E02">
        <w:rPr>
          <w:rFonts w:ascii="Times New Roman" w:hAnsi="Times New Roman" w:cs="Times New Roman"/>
          <w:b w:val="0"/>
          <w:sz w:val="18"/>
          <w:szCs w:val="18"/>
          <w:vertAlign w:val="subscript"/>
        </w:rPr>
        <w:t>10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742E02">
        <w:rPr>
          <w:rFonts w:ascii="Times New Roman" w:hAnsi="Times New Roman" w:cs="Times New Roman"/>
          <w:b w:val="0"/>
          <w:sz w:val="18"/>
          <w:szCs w:val="18"/>
          <w:vertAlign w:val="subscript"/>
        </w:rPr>
        <w:t>8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ClF</w:t>
      </w:r>
      <w:r w:rsidRPr="00742E02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OS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 xml:space="preserve">: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C</w:t>
      </w:r>
      <w:r w:rsidRPr="00742E02">
        <w:rPr>
          <w:rFonts w:ascii="Times New Roman" w:hAnsi="Times New Roman" w:cs="Times New Roman"/>
          <w:b w:val="0"/>
          <w:sz w:val="18"/>
          <w:szCs w:val="18"/>
        </w:rPr>
        <w:t xml:space="preserve"> 44.70;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742E02">
        <w:rPr>
          <w:rFonts w:ascii="Times New Roman" w:hAnsi="Times New Roman" w:cs="Times New Roman"/>
          <w:b w:val="0"/>
          <w:sz w:val="18"/>
          <w:szCs w:val="18"/>
        </w:rPr>
        <w:t xml:space="preserve"> 3.00.</w:t>
      </w:r>
      <w:r w:rsidRPr="00742E02">
        <w:rPr>
          <w:rFonts w:ascii="Times New Roman" w:hAnsi="Times New Roman"/>
          <w:b w:val="0"/>
          <w:sz w:val="18"/>
          <w:szCs w:val="18"/>
        </w:rPr>
        <w:t xml:space="preserve"> </w:t>
      </w:r>
      <w:r w:rsidR="00C571FA">
        <w:rPr>
          <w:rFonts w:ascii="Times New Roman" w:hAnsi="Times New Roman"/>
          <w:b w:val="0"/>
          <w:sz w:val="18"/>
          <w:szCs w:val="18"/>
        </w:rPr>
        <w:t>Found</w:t>
      </w:r>
      <w:r w:rsidR="00C571FA" w:rsidRPr="00742E02">
        <w:rPr>
          <w:rFonts w:ascii="Times New Roman" w:hAnsi="Times New Roman" w:cs="Times New Roman"/>
          <w:b w:val="0"/>
          <w:sz w:val="18"/>
          <w:szCs w:val="18"/>
        </w:rPr>
        <w:t xml:space="preserve">: </w:t>
      </w:r>
      <w:r w:rsidR="00C571FA" w:rsidRPr="0063346B">
        <w:rPr>
          <w:rFonts w:ascii="Times New Roman" w:hAnsi="Times New Roman" w:cs="Times New Roman"/>
          <w:b w:val="0"/>
          <w:sz w:val="18"/>
          <w:szCs w:val="18"/>
        </w:rPr>
        <w:t>C</w:t>
      </w:r>
      <w:r w:rsidR="00C571FA" w:rsidRPr="00742E02">
        <w:rPr>
          <w:rFonts w:ascii="Times New Roman" w:hAnsi="Times New Roman" w:cs="Times New Roman"/>
          <w:b w:val="0"/>
          <w:sz w:val="18"/>
          <w:szCs w:val="18"/>
        </w:rPr>
        <w:t xml:space="preserve"> 44.61; </w:t>
      </w:r>
      <w:r w:rsidR="00C571FA"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="00C571FA" w:rsidRPr="00742E02">
        <w:rPr>
          <w:rFonts w:ascii="Times New Roman" w:hAnsi="Times New Roman" w:cs="Times New Roman"/>
          <w:b w:val="0"/>
          <w:sz w:val="18"/>
          <w:szCs w:val="18"/>
        </w:rPr>
        <w:t xml:space="preserve"> 3.12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>%</w:t>
      </w:r>
      <w:r w:rsidR="00C571FA" w:rsidRPr="00742E02"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3C4B764A" w14:textId="756ABDA0" w:rsidR="00937438" w:rsidRPr="00AE436A" w:rsidRDefault="00937438" w:rsidP="00937438">
      <w:pPr>
        <w:pStyle w:val="MainText"/>
        <w:ind w:firstLine="284"/>
        <w:rPr>
          <w:b/>
          <w:lang w:val="ru-RU"/>
        </w:rPr>
      </w:pPr>
      <w:r w:rsidRPr="00C571FA">
        <w:rPr>
          <w:b/>
        </w:rPr>
        <w:t>Synthesis of 4-CF</w:t>
      </w:r>
      <w:r w:rsidRPr="00C571FA">
        <w:rPr>
          <w:b/>
          <w:vertAlign w:val="subscript"/>
        </w:rPr>
        <w:t>3</w:t>
      </w:r>
      <w:r w:rsidRPr="00C571FA">
        <w:rPr>
          <w:b/>
        </w:rPr>
        <w:t>-2</w:t>
      </w:r>
      <w:r w:rsidRPr="00B55230">
        <w:rPr>
          <w:b/>
          <w:i/>
          <w:iCs/>
        </w:rPr>
        <w:t>H</w:t>
      </w:r>
      <w:r w:rsidRPr="00C571FA">
        <w:rPr>
          <w:b/>
        </w:rPr>
        <w:t>-thiochromenes.</w:t>
      </w:r>
      <w:r w:rsidRPr="00937438">
        <w:rPr>
          <w:bCs/>
        </w:rPr>
        <w:t xml:space="preserve"> </w:t>
      </w:r>
      <w:r w:rsidR="00B55230" w:rsidRPr="00937438">
        <w:rPr>
          <w:bCs/>
        </w:rPr>
        <w:t>S</w:t>
      </w:r>
      <w:r w:rsidR="00B55230">
        <w:rPr>
          <w:bCs/>
        </w:rPr>
        <w:t>ICAPENT® reagent (</w:t>
      </w:r>
      <w:r w:rsidR="00B55230" w:rsidRPr="00937438">
        <w:rPr>
          <w:bCs/>
        </w:rPr>
        <w:t>4.0 g</w:t>
      </w:r>
      <w:r w:rsidR="00B55230">
        <w:rPr>
          <w:bCs/>
        </w:rPr>
        <w:t xml:space="preserve">, </w:t>
      </w:r>
      <w:r w:rsidR="00B55230" w:rsidRPr="00937438">
        <w:rPr>
          <w:bCs/>
        </w:rPr>
        <w:t>~20 mmol P</w:t>
      </w:r>
      <w:r w:rsidR="00B55230" w:rsidRPr="00B55230">
        <w:rPr>
          <w:bCs/>
          <w:vertAlign w:val="subscript"/>
        </w:rPr>
        <w:t>2</w:t>
      </w:r>
      <w:r w:rsidR="00B55230" w:rsidRPr="00937438">
        <w:rPr>
          <w:bCs/>
        </w:rPr>
        <w:t>O</w:t>
      </w:r>
      <w:r w:rsidR="00B55230" w:rsidRPr="00B55230">
        <w:rPr>
          <w:bCs/>
          <w:vertAlign w:val="subscript"/>
        </w:rPr>
        <w:t>5</w:t>
      </w:r>
      <w:r w:rsidR="00B55230" w:rsidRPr="00937438">
        <w:rPr>
          <w:bCs/>
        </w:rPr>
        <w:t>)</w:t>
      </w:r>
      <w:r w:rsidR="00B55230">
        <w:rPr>
          <w:bCs/>
        </w:rPr>
        <w:t xml:space="preserve"> was added t</w:t>
      </w:r>
      <w:r w:rsidRPr="00937438">
        <w:rPr>
          <w:bCs/>
        </w:rPr>
        <w:t xml:space="preserve">o a solution of compound </w:t>
      </w:r>
      <w:r w:rsidRPr="00B55230">
        <w:rPr>
          <w:b/>
        </w:rPr>
        <w:t>3a</w:t>
      </w:r>
      <w:r w:rsidRPr="00937438">
        <w:rPr>
          <w:bCs/>
        </w:rPr>
        <w:t xml:space="preserve"> (2.3 g, 10 mmol) in 70 m</w:t>
      </w:r>
      <w:r w:rsidR="00B55230">
        <w:rPr>
          <w:bCs/>
        </w:rPr>
        <w:t>L</w:t>
      </w:r>
      <w:r w:rsidRPr="00937438">
        <w:rPr>
          <w:bCs/>
        </w:rPr>
        <w:t xml:space="preserve"> of dry 1,2-dichloroethane</w:t>
      </w:r>
      <w:r w:rsidR="00B55230">
        <w:rPr>
          <w:bCs/>
        </w:rPr>
        <w:t>.</w:t>
      </w:r>
      <w:r w:rsidRPr="00937438">
        <w:rPr>
          <w:bCs/>
        </w:rPr>
        <w:t xml:space="preserve"> The reaction m</w:t>
      </w:r>
      <w:r w:rsidR="00B55230">
        <w:rPr>
          <w:bCs/>
        </w:rPr>
        <w:t xml:space="preserve">ixture </w:t>
      </w:r>
      <w:r w:rsidRPr="00937438">
        <w:rPr>
          <w:bCs/>
        </w:rPr>
        <w:t xml:space="preserve">was </w:t>
      </w:r>
      <w:r w:rsidR="00B55230">
        <w:rPr>
          <w:bCs/>
        </w:rPr>
        <w:t xml:space="preserve">refluxed </w:t>
      </w:r>
      <w:r w:rsidRPr="00937438">
        <w:rPr>
          <w:bCs/>
        </w:rPr>
        <w:t>for 2 h</w:t>
      </w:r>
      <w:r w:rsidR="00B55230">
        <w:rPr>
          <w:bCs/>
        </w:rPr>
        <w:t xml:space="preserve"> and, after cooling to room temperature, fil</w:t>
      </w:r>
      <w:r w:rsidRPr="00937438">
        <w:rPr>
          <w:bCs/>
        </w:rPr>
        <w:t>tered</w:t>
      </w:r>
      <w:r w:rsidR="00B55230">
        <w:rPr>
          <w:bCs/>
        </w:rPr>
        <w:t xml:space="preserve">. The filtrate was </w:t>
      </w:r>
      <w:r w:rsidRPr="00937438">
        <w:rPr>
          <w:bCs/>
        </w:rPr>
        <w:t>treated with ice water. The organic layer was separated, washed with a saturated aq</w:t>
      </w:r>
      <w:r w:rsidR="00B55230">
        <w:rPr>
          <w:bCs/>
        </w:rPr>
        <w:t xml:space="preserve">. </w:t>
      </w:r>
      <w:r w:rsidRPr="00937438">
        <w:rPr>
          <w:bCs/>
        </w:rPr>
        <w:t>solution of NaCl, dried over</w:t>
      </w:r>
      <w:r w:rsidR="00B55230">
        <w:rPr>
          <w:bCs/>
        </w:rPr>
        <w:t xml:space="preserve"> anhydrous</w:t>
      </w:r>
      <w:r w:rsidRPr="00937438">
        <w:rPr>
          <w:bCs/>
        </w:rPr>
        <w:t xml:space="preserve"> MgSO</w:t>
      </w:r>
      <w:r w:rsidRPr="00B55230">
        <w:rPr>
          <w:bCs/>
          <w:vertAlign w:val="subscript"/>
        </w:rPr>
        <w:t>4</w:t>
      </w:r>
      <w:r w:rsidR="00B55230">
        <w:rPr>
          <w:bCs/>
        </w:rPr>
        <w:t xml:space="preserve">, and </w:t>
      </w:r>
      <w:r w:rsidRPr="00937438">
        <w:rPr>
          <w:bCs/>
        </w:rPr>
        <w:t xml:space="preserve">concentrated on a rotary evaporator. </w:t>
      </w:r>
      <w:r w:rsidRPr="00B55230">
        <w:rPr>
          <w:b/>
        </w:rPr>
        <w:t>4-(Trifluoromethyl)-2</w:t>
      </w:r>
      <w:r w:rsidRPr="00B55230">
        <w:rPr>
          <w:b/>
          <w:i/>
          <w:iCs/>
        </w:rPr>
        <w:t>H</w:t>
      </w:r>
      <w:r w:rsidRPr="00B55230">
        <w:rPr>
          <w:b/>
        </w:rPr>
        <w:t>-thiochromene</w:t>
      </w:r>
      <w:r w:rsidRPr="00937438">
        <w:rPr>
          <w:bCs/>
        </w:rPr>
        <w:t xml:space="preserve"> (</w:t>
      </w:r>
      <w:r w:rsidRPr="00B55230">
        <w:rPr>
          <w:b/>
        </w:rPr>
        <w:t>1a</w:t>
      </w:r>
      <w:r w:rsidRPr="00937438">
        <w:rPr>
          <w:bCs/>
        </w:rPr>
        <w:t xml:space="preserve">) was </w:t>
      </w:r>
      <w:r w:rsidR="00B55230">
        <w:rPr>
          <w:bCs/>
        </w:rPr>
        <w:t xml:space="preserve">purified by </w:t>
      </w:r>
      <w:r w:rsidRPr="00937438">
        <w:rPr>
          <w:bCs/>
        </w:rPr>
        <w:t>column chromatography on silica gel (eluent</w:t>
      </w:r>
      <w:r w:rsidR="00B55230">
        <w:rPr>
          <w:bCs/>
        </w:rPr>
        <w:t xml:space="preserve">: </w:t>
      </w:r>
      <w:r w:rsidRPr="00937438">
        <w:rPr>
          <w:bCs/>
        </w:rPr>
        <w:t>PE</w:t>
      </w:r>
      <w:r w:rsidR="00B55230">
        <w:rPr>
          <w:bCs/>
        </w:rPr>
        <w:t>–</w:t>
      </w:r>
      <w:r w:rsidRPr="00937438">
        <w:rPr>
          <w:bCs/>
        </w:rPr>
        <w:t>AcOEt, 7:1). Yield</w:t>
      </w:r>
      <w:r w:rsidR="00B55230">
        <w:rPr>
          <w:bCs/>
        </w:rPr>
        <w:t>:</w:t>
      </w:r>
      <w:r w:rsidRPr="00937438">
        <w:rPr>
          <w:bCs/>
        </w:rPr>
        <w:t xml:space="preserve"> 1.6 g (74%). </w:t>
      </w:r>
      <w:r w:rsidR="00B55230">
        <w:rPr>
          <w:bCs/>
        </w:rPr>
        <w:t>The crude product</w:t>
      </w:r>
      <w:r w:rsidRPr="00937438">
        <w:rPr>
          <w:bCs/>
        </w:rPr>
        <w:t xml:space="preserve"> was additionally purified by distillation</w:t>
      </w:r>
      <w:r w:rsidR="00B55230">
        <w:rPr>
          <w:bCs/>
        </w:rPr>
        <w:t xml:space="preserve"> and isolated as a l</w:t>
      </w:r>
      <w:r w:rsidRPr="00937438">
        <w:rPr>
          <w:bCs/>
        </w:rPr>
        <w:t>ight</w:t>
      </w:r>
      <w:r w:rsidR="00B55230">
        <w:rPr>
          <w:bCs/>
        </w:rPr>
        <w:t>-</w:t>
      </w:r>
      <w:r w:rsidRPr="00937438">
        <w:rPr>
          <w:bCs/>
        </w:rPr>
        <w:t>yellow liquid</w:t>
      </w:r>
      <w:r w:rsidR="00B55230">
        <w:rPr>
          <w:bCs/>
        </w:rPr>
        <w:t>. Bp:</w:t>
      </w:r>
      <w:r w:rsidRPr="00937438">
        <w:t xml:space="preserve"> 75</w:t>
      </w:r>
      <w:r w:rsidR="00B55230">
        <w:t>–</w:t>
      </w:r>
      <w:r w:rsidRPr="00937438">
        <w:t>76</w:t>
      </w:r>
      <w:r w:rsidR="00B55230">
        <w:t> °</w:t>
      </w:r>
      <w:r w:rsidRPr="00937438">
        <w:t>C</w:t>
      </w:r>
      <w:r w:rsidR="00B55230">
        <w:t xml:space="preserve"> (</w:t>
      </w:r>
      <w:r w:rsidRPr="00937438">
        <w:t xml:space="preserve">2 </w:t>
      </w:r>
      <w:r w:rsidR="00B55230">
        <w:t>Tor)</w:t>
      </w:r>
      <w:r w:rsidRPr="00937438">
        <w:t xml:space="preserve">. </w:t>
      </w:r>
      <w:r w:rsidRPr="00937438">
        <w:rPr>
          <w:vertAlign w:val="superscript"/>
        </w:rPr>
        <w:t>1</w:t>
      </w:r>
      <w:r w:rsidRPr="00937438">
        <w:t xml:space="preserve">H </w:t>
      </w:r>
      <w:r w:rsidR="00A803B9">
        <w:t>NMR (400 MHz, CDCl</w:t>
      </w:r>
      <w:r w:rsidR="00A803B9" w:rsidRPr="00A803B9">
        <w:rPr>
          <w:vertAlign w:val="subscript"/>
        </w:rPr>
        <w:t>3</w:t>
      </w:r>
      <w:r w:rsidR="00A803B9">
        <w:t xml:space="preserve">): </w:t>
      </w:r>
      <w:r w:rsidRPr="00A803B9">
        <w:rPr>
          <w:i/>
          <w:iCs/>
        </w:rPr>
        <w:t>δ</w:t>
      </w:r>
      <w:r w:rsidRPr="00937438">
        <w:t xml:space="preserve"> 7.57</w:t>
      </w:r>
      <w:r w:rsidR="00A803B9">
        <w:t>–</w:t>
      </w:r>
      <w:r w:rsidRPr="00937438">
        <w:t>7.49 (</w:t>
      </w:r>
      <w:r w:rsidR="00A803B9">
        <w:t>m</w:t>
      </w:r>
      <w:r w:rsidRPr="00937438">
        <w:t>, 1H), 7.42</w:t>
      </w:r>
      <w:r w:rsidR="00A803B9">
        <w:t>–</w:t>
      </w:r>
      <w:r w:rsidRPr="00937438">
        <w:t>7.35 (</w:t>
      </w:r>
      <w:r w:rsidR="00A803B9">
        <w:t>m</w:t>
      </w:r>
      <w:r w:rsidRPr="00937438">
        <w:t>, 1H), 7.27</w:t>
      </w:r>
      <w:r w:rsidR="00A803B9">
        <w:t>–</w:t>
      </w:r>
      <w:r w:rsidRPr="00937438">
        <w:t>7.15 (</w:t>
      </w:r>
      <w:r w:rsidR="00A803B9">
        <w:t>m</w:t>
      </w:r>
      <w:r w:rsidRPr="00937438">
        <w:t>, 2H), 6.72 (</w:t>
      </w:r>
      <w:r w:rsidR="003221CA">
        <w:t>t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5.8 Hz, 1H), 3.44 (</w:t>
      </w:r>
      <w:r w:rsidR="003221CA">
        <w:t>d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5.8, 1.9 </w:t>
      </w:r>
      <w:r w:rsidR="003221CA">
        <w:t>Hz</w:t>
      </w:r>
      <w:r w:rsidRPr="00937438">
        <w:t>, 2H)</w:t>
      </w:r>
      <w:r w:rsidR="003221CA">
        <w:t xml:space="preserve"> ppm</w:t>
      </w:r>
      <w:r w:rsidRPr="00937438">
        <w:t xml:space="preserve">. </w:t>
      </w:r>
      <w:r w:rsidRPr="00937438">
        <w:rPr>
          <w:vertAlign w:val="superscript"/>
        </w:rPr>
        <w:t>13</w:t>
      </w:r>
      <w:r w:rsidRPr="00937438">
        <w:t>C</w:t>
      </w:r>
      <w:r w:rsidR="003221CA">
        <w:t xml:space="preserve"> NMR (101 MHz, CDCl</w:t>
      </w:r>
      <w:r w:rsidR="003221CA" w:rsidRPr="003221CA">
        <w:rPr>
          <w:vertAlign w:val="subscript"/>
        </w:rPr>
        <w:t>3</w:t>
      </w:r>
      <w:r w:rsidR="003221CA">
        <w:t>):</w:t>
      </w:r>
      <w:r w:rsidRPr="00937438">
        <w:t xml:space="preserve"> </w:t>
      </w:r>
      <w:r w:rsidRPr="003221CA">
        <w:rPr>
          <w:i/>
          <w:iCs/>
        </w:rPr>
        <w:t>δ</w:t>
      </w:r>
      <w:r w:rsidRPr="00937438">
        <w:t xml:space="preserve"> 133.5, 130.1 (</w:t>
      </w:r>
      <w:r w:rsidR="003221CA">
        <w:t>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29.5 Hz), 128.9, 128.0, 127.7, 126.1, 126.0 (</w:t>
      </w:r>
      <w:r w:rsidR="003221CA">
        <w:t>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6.2 </w:t>
      </w:r>
      <w:r w:rsidR="003221CA">
        <w:t>Hz</w:t>
      </w:r>
      <w:r w:rsidRPr="00937438">
        <w:t>), 125.9 (</w:t>
      </w:r>
      <w:r w:rsidR="003221CA">
        <w:t>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2.8 </w:t>
      </w:r>
      <w:r w:rsidR="003221CA">
        <w:t>Hz</w:t>
      </w:r>
      <w:r w:rsidRPr="00937438">
        <w:t>), 123.4 (</w:t>
      </w:r>
      <w:r w:rsidR="003221CA">
        <w:t>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273.5 </w:t>
      </w:r>
      <w:r w:rsidR="003221CA">
        <w:t>Hz</w:t>
      </w:r>
      <w:r w:rsidRPr="00937438">
        <w:t>), 24.0</w:t>
      </w:r>
      <w:r w:rsidR="003221CA">
        <w:t xml:space="preserve"> ppm</w:t>
      </w:r>
      <w:r w:rsidRPr="00937438">
        <w:t xml:space="preserve">. </w:t>
      </w:r>
      <w:r w:rsidRPr="003221CA">
        <w:rPr>
          <w:vertAlign w:val="superscript"/>
        </w:rPr>
        <w:t>19</w:t>
      </w:r>
      <w:r w:rsidRPr="00937438">
        <w:t>F</w:t>
      </w:r>
      <w:r w:rsidRPr="003221CA">
        <w:t xml:space="preserve"> </w:t>
      </w:r>
      <w:r w:rsidR="003221CA">
        <w:t>(282 MHz, CDCl</w:t>
      </w:r>
      <w:r w:rsidR="003221CA" w:rsidRPr="003221CA">
        <w:rPr>
          <w:vertAlign w:val="subscript"/>
        </w:rPr>
        <w:t>3</w:t>
      </w:r>
      <w:r w:rsidR="003221CA">
        <w:t xml:space="preserve">): </w:t>
      </w:r>
      <w:r w:rsidRPr="003221CA">
        <w:rPr>
          <w:i/>
          <w:iCs/>
        </w:rPr>
        <w:t>δ</w:t>
      </w:r>
      <w:r w:rsidRPr="003221CA">
        <w:t xml:space="preserve"> </w:t>
      </w:r>
      <w:r w:rsidR="003221CA">
        <w:t>–</w:t>
      </w:r>
      <w:r w:rsidRPr="003221CA">
        <w:t>63.30 (</w:t>
      </w:r>
      <w:r w:rsidR="003221CA">
        <w:t>s</w:t>
      </w:r>
      <w:r w:rsidRPr="003221CA">
        <w:t>)</w:t>
      </w:r>
      <w:r w:rsidR="003221CA">
        <w:t xml:space="preserve"> ppm</w:t>
      </w:r>
      <w:r w:rsidRPr="003221CA">
        <w:t xml:space="preserve">. </w:t>
      </w:r>
      <w:r w:rsidR="003221CA">
        <w:t xml:space="preserve">MS </w:t>
      </w:r>
      <w:r w:rsidRPr="003221CA">
        <w:t>(</w:t>
      </w:r>
      <w:r w:rsidR="003221CA">
        <w:t>E</w:t>
      </w:r>
      <w:r w:rsidR="00F005A5">
        <w:t>I,</w:t>
      </w:r>
      <w:r w:rsidRPr="003221CA">
        <w:t xml:space="preserve"> 70 </w:t>
      </w:r>
      <w:r w:rsidR="00F005A5">
        <w:t>eV</w:t>
      </w:r>
      <w:r w:rsidRPr="003221CA">
        <w:t xml:space="preserve">), </w:t>
      </w:r>
      <w:r w:rsidRPr="00937438">
        <w:rPr>
          <w:i/>
        </w:rPr>
        <w:t>m</w:t>
      </w:r>
      <w:r w:rsidRPr="003221CA">
        <w:rPr>
          <w:i/>
        </w:rPr>
        <w:t>/</w:t>
      </w:r>
      <w:r w:rsidRPr="00937438">
        <w:rPr>
          <w:i/>
        </w:rPr>
        <w:t>z</w:t>
      </w:r>
      <w:r w:rsidRPr="003221CA">
        <w:rPr>
          <w:i/>
        </w:rPr>
        <w:t xml:space="preserve"> </w:t>
      </w:r>
      <w:r w:rsidRPr="003221CA">
        <w:t>(</w:t>
      </w:r>
      <w:r w:rsidRPr="00937438">
        <w:rPr>
          <w:i/>
        </w:rPr>
        <w:t>I</w:t>
      </w:r>
      <w:r w:rsidR="00F005A5">
        <w:rPr>
          <w:vertAlign w:val="subscript"/>
        </w:rPr>
        <w:t>rel</w:t>
      </w:r>
      <w:r w:rsidR="00F005A5" w:rsidRPr="00F005A5">
        <w:t xml:space="preserve"> </w:t>
      </w:r>
      <w:r w:rsidRPr="003221CA">
        <w:t>(%)): 216 [</w:t>
      </w:r>
      <w:r w:rsidRPr="00937438">
        <w:t>M</w:t>
      </w:r>
      <w:r w:rsidRPr="003221CA">
        <w:t>]</w:t>
      </w:r>
      <w:r w:rsidRPr="003221CA">
        <w:rPr>
          <w:vertAlign w:val="superscript"/>
        </w:rPr>
        <w:t>+</w:t>
      </w:r>
      <w:r w:rsidRPr="003221CA">
        <w:t xml:space="preserve"> (22), 215 [</w:t>
      </w:r>
      <w:r w:rsidRPr="00937438">
        <w:t>M</w:t>
      </w:r>
      <w:r w:rsidR="00F005A5">
        <w:t>–</w:t>
      </w:r>
      <w:r w:rsidRPr="00937438">
        <w:t>H</w:t>
      </w:r>
      <w:r w:rsidRPr="003221CA">
        <w:t>]</w:t>
      </w:r>
      <w:r w:rsidRPr="003221CA">
        <w:rPr>
          <w:vertAlign w:val="superscript"/>
        </w:rPr>
        <w:t>+</w:t>
      </w:r>
      <w:r w:rsidRPr="003221CA">
        <w:t xml:space="preserve"> (12), 165 [</w:t>
      </w:r>
      <w:r w:rsidRPr="00937438">
        <w:t>M</w:t>
      </w:r>
      <w:r w:rsidR="00F005A5">
        <w:t>–</w:t>
      </w:r>
      <w:r w:rsidRPr="00937438">
        <w:t>HCF</w:t>
      </w:r>
      <w:r w:rsidRPr="003221CA">
        <w:rPr>
          <w:vertAlign w:val="subscript"/>
        </w:rPr>
        <w:t>2</w:t>
      </w:r>
      <w:r w:rsidRPr="003221CA">
        <w:t>]</w:t>
      </w:r>
      <w:r w:rsidRPr="003221CA">
        <w:rPr>
          <w:vertAlign w:val="superscript"/>
        </w:rPr>
        <w:t>+</w:t>
      </w:r>
      <w:r w:rsidRPr="003221CA">
        <w:t xml:space="preserve"> (15), 147 [</w:t>
      </w:r>
      <w:r w:rsidRPr="00937438">
        <w:t>M</w:t>
      </w:r>
      <w:r w:rsidR="00F005A5">
        <w:t>–</w:t>
      </w:r>
      <w:r w:rsidRPr="00937438">
        <w:t>CF</w:t>
      </w:r>
      <w:r w:rsidRPr="003221CA">
        <w:rPr>
          <w:vertAlign w:val="subscript"/>
        </w:rPr>
        <w:t>3</w:t>
      </w:r>
      <w:r w:rsidRPr="003221CA">
        <w:t>]</w:t>
      </w:r>
      <w:r w:rsidRPr="003221CA">
        <w:rPr>
          <w:vertAlign w:val="superscript"/>
        </w:rPr>
        <w:t>+</w:t>
      </w:r>
      <w:r w:rsidRPr="003221CA">
        <w:t xml:space="preserve"> (100). </w:t>
      </w:r>
      <w:r w:rsidR="00F005A5">
        <w:t xml:space="preserve">Anal. Calcd for </w:t>
      </w:r>
      <w:r w:rsidRPr="00937438">
        <w:t>C</w:t>
      </w:r>
      <w:r w:rsidRPr="00F005A5">
        <w:rPr>
          <w:vertAlign w:val="subscript"/>
        </w:rPr>
        <w:t>10</w:t>
      </w:r>
      <w:r w:rsidRPr="00937438">
        <w:t>H</w:t>
      </w:r>
      <w:r w:rsidRPr="00F005A5">
        <w:rPr>
          <w:vertAlign w:val="subscript"/>
        </w:rPr>
        <w:t>7</w:t>
      </w:r>
      <w:r w:rsidRPr="00937438">
        <w:t>F</w:t>
      </w:r>
      <w:r w:rsidRPr="00F005A5">
        <w:rPr>
          <w:vertAlign w:val="subscript"/>
        </w:rPr>
        <w:t>3</w:t>
      </w:r>
      <w:r w:rsidRPr="00937438">
        <w:t>S</w:t>
      </w:r>
      <w:r w:rsidR="00F005A5">
        <w:t>:</w:t>
      </w:r>
      <w:r w:rsidRPr="00F005A5">
        <w:t xml:space="preserve"> </w:t>
      </w:r>
      <w:r w:rsidRPr="00937438">
        <w:t>C</w:t>
      </w:r>
      <w:r w:rsidRPr="00F005A5">
        <w:t xml:space="preserve"> 55.55; </w:t>
      </w:r>
      <w:r w:rsidRPr="00937438">
        <w:t>H</w:t>
      </w:r>
      <w:r w:rsidRPr="00F005A5">
        <w:t xml:space="preserve"> 3.26.</w:t>
      </w:r>
      <w:r w:rsidR="00F005A5">
        <w:t xml:space="preserve"> Found</w:t>
      </w:r>
      <w:r w:rsidR="00F005A5" w:rsidRPr="00AE436A">
        <w:rPr>
          <w:lang w:val="ru-RU"/>
        </w:rPr>
        <w:t xml:space="preserve">: </w:t>
      </w:r>
      <w:r w:rsidR="00F005A5" w:rsidRPr="00937438">
        <w:t>C</w:t>
      </w:r>
      <w:r w:rsidR="00F005A5" w:rsidRPr="00AE436A">
        <w:rPr>
          <w:lang w:val="ru-RU"/>
        </w:rPr>
        <w:t xml:space="preserve"> 55.30; </w:t>
      </w:r>
      <w:r w:rsidR="00F005A5" w:rsidRPr="00937438">
        <w:t>H</w:t>
      </w:r>
      <w:r w:rsidR="00F005A5" w:rsidRPr="00AE436A">
        <w:rPr>
          <w:lang w:val="ru-RU"/>
        </w:rPr>
        <w:t xml:space="preserve"> 3.30</w:t>
      </w:r>
      <w:r w:rsidR="00F005A5" w:rsidRPr="00AE436A">
        <w:rPr>
          <w:lang w:val="ru-RU"/>
        </w:rPr>
        <w:t>%</w:t>
      </w:r>
      <w:r w:rsidR="00F005A5" w:rsidRPr="00AE436A">
        <w:rPr>
          <w:lang w:val="ru-RU"/>
        </w:rPr>
        <w:t>.</w:t>
      </w:r>
    </w:p>
    <w:p w14:paraId="241F3DF5" w14:textId="5A643074" w:rsidR="0063346B" w:rsidRPr="00F169D6" w:rsidRDefault="00937438" w:rsidP="00937438">
      <w:pPr>
        <w:pStyle w:val="MainText"/>
        <w:ind w:firstLine="284"/>
        <w:rPr>
          <w:bCs/>
        </w:rPr>
      </w:pPr>
      <w:bookmarkStart w:id="0" w:name="_Hlk183023421"/>
      <w:r w:rsidRPr="00AE436A">
        <w:rPr>
          <w:b/>
          <w:bCs/>
        </w:rPr>
        <w:t>6-</w:t>
      </w:r>
      <w:r w:rsidR="00AE436A" w:rsidRPr="00AE436A">
        <w:rPr>
          <w:b/>
          <w:bCs/>
        </w:rPr>
        <w:t>Chloro</w:t>
      </w:r>
      <w:r w:rsidRPr="00AE436A">
        <w:rPr>
          <w:b/>
          <w:bCs/>
        </w:rPr>
        <w:t>-4-(</w:t>
      </w:r>
      <w:r w:rsidR="00AE436A" w:rsidRPr="00AE436A">
        <w:rPr>
          <w:b/>
          <w:bCs/>
        </w:rPr>
        <w:t>trifluoromethyl</w:t>
      </w:r>
      <w:r w:rsidRPr="00AE436A">
        <w:rPr>
          <w:b/>
          <w:bCs/>
        </w:rPr>
        <w:t>)-2</w:t>
      </w:r>
      <w:r w:rsidRPr="00AE436A">
        <w:rPr>
          <w:b/>
          <w:bCs/>
          <w:i/>
          <w:lang w:val="ru-RU"/>
        </w:rPr>
        <w:t>Н</w:t>
      </w:r>
      <w:r w:rsidRPr="00AE436A">
        <w:rPr>
          <w:b/>
          <w:bCs/>
        </w:rPr>
        <w:t>-</w:t>
      </w:r>
      <w:r w:rsidR="00AE436A" w:rsidRPr="00AE436A">
        <w:rPr>
          <w:b/>
          <w:bCs/>
        </w:rPr>
        <w:t>thiochromene</w:t>
      </w:r>
      <w:r w:rsidR="00AE436A" w:rsidRPr="00AE436A">
        <w:t xml:space="preserve"> </w:t>
      </w:r>
      <w:bookmarkEnd w:id="0"/>
      <w:r w:rsidRPr="00AE436A">
        <w:t>(</w:t>
      </w:r>
      <w:r w:rsidRPr="00AE436A">
        <w:rPr>
          <w:b/>
          <w:bCs/>
        </w:rPr>
        <w:t>1b</w:t>
      </w:r>
      <w:r w:rsidRPr="00AE436A">
        <w:t xml:space="preserve">) </w:t>
      </w:r>
      <w:r w:rsidR="00AE436A">
        <w:t>was</w:t>
      </w:r>
      <w:r w:rsidR="00AE436A" w:rsidRPr="00AE436A">
        <w:t xml:space="preserve"> </w:t>
      </w:r>
      <w:r w:rsidR="00AE436A">
        <w:t xml:space="preserve">obtained as white crystals </w:t>
      </w:r>
      <w:r w:rsidR="00CB222E">
        <w:t xml:space="preserve">in the </w:t>
      </w:r>
      <w:r w:rsidR="00AE436A">
        <w:t>analogous</w:t>
      </w:r>
      <w:r w:rsidR="00CB222E">
        <w:t xml:space="preserve"> manner</w:t>
      </w:r>
      <w:r w:rsidR="00AE436A">
        <w:t xml:space="preserve">. Yield: </w:t>
      </w:r>
      <w:r w:rsidRPr="00AE436A">
        <w:t>82%.</w:t>
      </w:r>
      <w:r w:rsidR="00AE436A">
        <w:t xml:space="preserve"> Mp: </w:t>
      </w:r>
      <w:r w:rsidRPr="00AE436A">
        <w:t>35</w:t>
      </w:r>
      <w:r w:rsidR="00AE436A" w:rsidRPr="00AE436A">
        <w:t>–</w:t>
      </w:r>
      <w:r w:rsidRPr="00AE436A">
        <w:t>36</w:t>
      </w:r>
      <w:r w:rsidR="00AE436A" w:rsidRPr="00AE436A">
        <w:t> °</w:t>
      </w:r>
      <w:r w:rsidRPr="00937438">
        <w:t>C</w:t>
      </w:r>
      <w:r w:rsidRPr="00AE436A">
        <w:t xml:space="preserve"> (</w:t>
      </w:r>
      <w:r w:rsidR="00AE436A">
        <w:t>PE</w:t>
      </w:r>
      <w:r w:rsidRPr="00AE436A">
        <w:t xml:space="preserve">). </w:t>
      </w:r>
      <w:r w:rsidRPr="00AE436A">
        <w:rPr>
          <w:vertAlign w:val="superscript"/>
        </w:rPr>
        <w:t>1</w:t>
      </w:r>
      <w:r w:rsidRPr="00937438">
        <w:t>H</w:t>
      </w:r>
      <w:r w:rsidRPr="00AE436A">
        <w:t xml:space="preserve"> </w:t>
      </w:r>
      <w:r w:rsidR="00AE436A">
        <w:t>NMR (400 MHz, CDCl</w:t>
      </w:r>
      <w:r w:rsidR="00AE436A" w:rsidRPr="00AE436A">
        <w:rPr>
          <w:vertAlign w:val="subscript"/>
        </w:rPr>
        <w:t>3</w:t>
      </w:r>
      <w:r w:rsidR="00AE436A">
        <w:t xml:space="preserve">): </w:t>
      </w:r>
      <w:r w:rsidRPr="00AE436A">
        <w:rPr>
          <w:i/>
          <w:iCs/>
        </w:rPr>
        <w:t>δ</w:t>
      </w:r>
      <w:r w:rsidRPr="00AE436A">
        <w:t xml:space="preserve"> 7.51 (</w:t>
      </w:r>
      <w:r w:rsidR="00AE436A">
        <w:t>s</w:t>
      </w:r>
      <w:r w:rsidRPr="00AE436A">
        <w:t>, 1</w:t>
      </w:r>
      <w:r w:rsidRPr="00937438">
        <w:t>H</w:t>
      </w:r>
      <w:r w:rsidRPr="00AE436A">
        <w:t>), 7.31 (</w:t>
      </w:r>
      <w:r w:rsidR="00F169D6">
        <w:t>d</w:t>
      </w:r>
      <w:r w:rsidRPr="00AE436A">
        <w:t xml:space="preserve">, </w:t>
      </w:r>
      <w:r w:rsidRPr="00937438">
        <w:rPr>
          <w:i/>
          <w:iCs/>
        </w:rPr>
        <w:t>J</w:t>
      </w:r>
      <w:r w:rsidRPr="00AE436A">
        <w:t xml:space="preserve"> = 8.4 </w:t>
      </w:r>
      <w:r w:rsidR="00F169D6">
        <w:t>Hz</w:t>
      </w:r>
      <w:r w:rsidRPr="00AE436A">
        <w:t>, 1</w:t>
      </w:r>
      <w:r w:rsidRPr="00937438">
        <w:t>H</w:t>
      </w:r>
      <w:r w:rsidRPr="00AE436A">
        <w:t>), 7.21 (</w:t>
      </w:r>
      <w:r w:rsidR="00F169D6">
        <w:t>dd</w:t>
      </w:r>
      <w:r w:rsidRPr="00AE436A">
        <w:t xml:space="preserve">, </w:t>
      </w:r>
      <w:r w:rsidRPr="00937438">
        <w:rPr>
          <w:i/>
          <w:iCs/>
        </w:rPr>
        <w:t>J</w:t>
      </w:r>
      <w:r w:rsidRPr="00AE436A">
        <w:t xml:space="preserve"> = 8.4, 2.1 </w:t>
      </w:r>
      <w:r w:rsidR="00F169D6">
        <w:t>Hz</w:t>
      </w:r>
      <w:r w:rsidRPr="00AE436A">
        <w:t>, 1</w:t>
      </w:r>
      <w:r w:rsidRPr="00937438">
        <w:t>H</w:t>
      </w:r>
      <w:r w:rsidRPr="00AE436A">
        <w:t>), 6.76 (</w:t>
      </w:r>
      <w:r w:rsidR="00F169D6">
        <w:t>t</w:t>
      </w:r>
      <w:r w:rsidRPr="00AE436A">
        <w:t xml:space="preserve">, </w:t>
      </w:r>
      <w:r w:rsidRPr="00937438">
        <w:rPr>
          <w:i/>
          <w:iCs/>
        </w:rPr>
        <w:t>J</w:t>
      </w:r>
      <w:r w:rsidRPr="00AE436A">
        <w:t xml:space="preserve"> = 5.8 </w:t>
      </w:r>
      <w:r w:rsidRPr="00937438">
        <w:t>Hz</w:t>
      </w:r>
      <w:r w:rsidRPr="00AE436A">
        <w:t>, 1</w:t>
      </w:r>
      <w:r w:rsidRPr="00937438">
        <w:t>H</w:t>
      </w:r>
      <w:r w:rsidRPr="00AE436A">
        <w:t>), 3.43 (</w:t>
      </w:r>
      <w:r w:rsidR="00F169D6">
        <w:t>dd</w:t>
      </w:r>
      <w:r w:rsidRPr="00AE436A">
        <w:t xml:space="preserve">, </w:t>
      </w:r>
      <w:r w:rsidRPr="00937438">
        <w:rPr>
          <w:i/>
          <w:iCs/>
        </w:rPr>
        <w:t>J</w:t>
      </w:r>
      <w:r w:rsidRPr="00AE436A">
        <w:t xml:space="preserve"> = 5.8, 1.8 </w:t>
      </w:r>
      <w:r w:rsidRPr="00937438">
        <w:t>Hz</w:t>
      </w:r>
      <w:r w:rsidRPr="00AE436A">
        <w:t>, 2</w:t>
      </w:r>
      <w:r w:rsidRPr="00937438">
        <w:t>H</w:t>
      </w:r>
      <w:r w:rsidRPr="00AE436A">
        <w:t>)</w:t>
      </w:r>
      <w:r w:rsidR="00F169D6">
        <w:t xml:space="preserve"> ppm.</w:t>
      </w:r>
      <w:r w:rsidRPr="00AE436A">
        <w:t xml:space="preserve"> </w:t>
      </w:r>
      <w:r w:rsidRPr="00F169D6">
        <w:rPr>
          <w:vertAlign w:val="superscript"/>
        </w:rPr>
        <w:t>13</w:t>
      </w:r>
      <w:r w:rsidRPr="00937438">
        <w:t>C</w:t>
      </w:r>
      <w:r w:rsidR="00F169D6">
        <w:t xml:space="preserve"> NMR (101 MHz, CDCl</w:t>
      </w:r>
      <w:r w:rsidR="00F169D6" w:rsidRPr="00F169D6">
        <w:rPr>
          <w:vertAlign w:val="subscript"/>
        </w:rPr>
        <w:t>3</w:t>
      </w:r>
      <w:r w:rsidR="00F169D6">
        <w:t xml:space="preserve">): </w:t>
      </w:r>
      <w:r w:rsidRPr="00F169D6">
        <w:rPr>
          <w:i/>
          <w:iCs/>
        </w:rPr>
        <w:t>δ</w:t>
      </w:r>
      <w:r w:rsidRPr="00F169D6">
        <w:t xml:space="preserve"> 131.9, 131.8, 129.6 (</w:t>
      </w:r>
      <w:r w:rsidR="00F169D6">
        <w:t>q</w:t>
      </w:r>
      <w:r w:rsidRPr="00F169D6">
        <w:t xml:space="preserve">, </w:t>
      </w:r>
      <w:r w:rsidRPr="00937438">
        <w:rPr>
          <w:i/>
          <w:iCs/>
        </w:rPr>
        <w:t>J</w:t>
      </w:r>
      <w:r w:rsidRPr="00F169D6">
        <w:t xml:space="preserve"> = 29.9 </w:t>
      </w:r>
      <w:r w:rsidR="00F169D6">
        <w:t>Hz</w:t>
      </w:r>
      <w:r w:rsidRPr="00F169D6">
        <w:t>), 129.0, 128.9, 128.8, 127.2 (</w:t>
      </w:r>
      <w:r w:rsidR="00F169D6">
        <w:t>q</w:t>
      </w:r>
      <w:r w:rsidRPr="00F169D6">
        <w:t xml:space="preserve">, </w:t>
      </w:r>
      <w:r w:rsidRPr="00937438">
        <w:rPr>
          <w:i/>
          <w:iCs/>
        </w:rPr>
        <w:t>J</w:t>
      </w:r>
      <w:r w:rsidRPr="00F169D6">
        <w:t xml:space="preserve"> = 6.3 </w:t>
      </w:r>
      <w:r w:rsidR="00F169D6">
        <w:t>Hz</w:t>
      </w:r>
      <w:r w:rsidRPr="00F169D6">
        <w:t>), 125.9 (</w:t>
      </w:r>
      <w:r w:rsidR="00F169D6">
        <w:t>q</w:t>
      </w:r>
      <w:r w:rsidRPr="00F169D6">
        <w:t xml:space="preserve">, </w:t>
      </w:r>
      <w:r w:rsidRPr="00937438">
        <w:rPr>
          <w:i/>
          <w:iCs/>
        </w:rPr>
        <w:t>J</w:t>
      </w:r>
      <w:r w:rsidRPr="00F169D6">
        <w:t xml:space="preserve"> = 2.7 </w:t>
      </w:r>
      <w:r w:rsidR="00F169D6">
        <w:t>Hz</w:t>
      </w:r>
      <w:r w:rsidRPr="00F169D6">
        <w:t>), 123.1 (</w:t>
      </w:r>
      <w:r w:rsidR="00F169D6">
        <w:t>q</w:t>
      </w:r>
      <w:r w:rsidRPr="00F169D6">
        <w:t xml:space="preserve">, </w:t>
      </w:r>
      <w:r w:rsidRPr="00937438">
        <w:rPr>
          <w:i/>
          <w:iCs/>
        </w:rPr>
        <w:t>J</w:t>
      </w:r>
      <w:r w:rsidRPr="00F169D6">
        <w:t xml:space="preserve"> = 273.5 </w:t>
      </w:r>
      <w:r w:rsidR="00F169D6">
        <w:t>Hz</w:t>
      </w:r>
      <w:r w:rsidRPr="00F169D6">
        <w:t>), 24.0</w:t>
      </w:r>
      <w:r w:rsidR="00F169D6">
        <w:t xml:space="preserve"> ppm</w:t>
      </w:r>
      <w:r w:rsidRPr="00F169D6">
        <w:t xml:space="preserve">. </w:t>
      </w:r>
      <w:r w:rsidRPr="00F169D6">
        <w:rPr>
          <w:vertAlign w:val="superscript"/>
        </w:rPr>
        <w:t>19</w:t>
      </w:r>
      <w:r w:rsidRPr="00937438">
        <w:t>F</w:t>
      </w:r>
      <w:r w:rsidR="00F169D6">
        <w:t xml:space="preserve"> NMR (282 MHz, CDCl</w:t>
      </w:r>
      <w:r w:rsidR="00F169D6" w:rsidRPr="00F169D6">
        <w:rPr>
          <w:vertAlign w:val="subscript"/>
        </w:rPr>
        <w:t>3</w:t>
      </w:r>
      <w:r w:rsidR="00F169D6">
        <w:t>):</w:t>
      </w:r>
      <w:r w:rsidRPr="00F169D6">
        <w:t xml:space="preserve"> </w:t>
      </w:r>
      <w:r w:rsidRPr="00F169D6">
        <w:rPr>
          <w:i/>
          <w:iCs/>
        </w:rPr>
        <w:t>δ</w:t>
      </w:r>
      <w:r w:rsidRPr="00F169D6">
        <w:t xml:space="preserve"> </w:t>
      </w:r>
      <w:r w:rsidR="00F169D6">
        <w:t>–</w:t>
      </w:r>
      <w:r w:rsidRPr="00F169D6">
        <w:t>63.43 (</w:t>
      </w:r>
      <w:r w:rsidR="00F169D6">
        <w:t>s</w:t>
      </w:r>
      <w:r w:rsidRPr="00F169D6">
        <w:t>)</w:t>
      </w:r>
      <w:r w:rsidR="00F169D6">
        <w:t xml:space="preserve"> ppm</w:t>
      </w:r>
      <w:r w:rsidRPr="00F169D6">
        <w:t xml:space="preserve">. </w:t>
      </w:r>
      <w:r w:rsidR="00F169D6">
        <w:t>MS</w:t>
      </w:r>
      <w:r w:rsidRPr="00F169D6">
        <w:t xml:space="preserve"> (</w:t>
      </w:r>
      <w:r w:rsidR="00F169D6">
        <w:t>EI</w:t>
      </w:r>
      <w:r w:rsidRPr="00F169D6">
        <w:t xml:space="preserve">, 70 </w:t>
      </w:r>
      <w:r w:rsidR="00F169D6">
        <w:t>eV</w:t>
      </w:r>
      <w:r w:rsidRPr="00F169D6">
        <w:t xml:space="preserve">), </w:t>
      </w:r>
      <w:r w:rsidRPr="00937438">
        <w:rPr>
          <w:i/>
        </w:rPr>
        <w:t>m</w:t>
      </w:r>
      <w:r w:rsidRPr="00F169D6">
        <w:rPr>
          <w:i/>
        </w:rPr>
        <w:t>/</w:t>
      </w:r>
      <w:r w:rsidRPr="00937438">
        <w:rPr>
          <w:i/>
        </w:rPr>
        <w:t>z</w:t>
      </w:r>
      <w:r w:rsidRPr="00F169D6">
        <w:rPr>
          <w:i/>
        </w:rPr>
        <w:t xml:space="preserve"> </w:t>
      </w:r>
      <w:r w:rsidRPr="00F169D6">
        <w:t>(</w:t>
      </w:r>
      <w:r w:rsidRPr="00937438">
        <w:rPr>
          <w:i/>
        </w:rPr>
        <w:t>I</w:t>
      </w:r>
      <w:r w:rsidR="00F169D6">
        <w:rPr>
          <w:vertAlign w:val="subscript"/>
        </w:rPr>
        <w:t>rel</w:t>
      </w:r>
      <w:r w:rsidRPr="00F169D6">
        <w:t xml:space="preserve"> (%)): 250 [</w:t>
      </w:r>
      <w:r w:rsidRPr="00937438">
        <w:t>M</w:t>
      </w:r>
      <w:r w:rsidRPr="00F169D6">
        <w:t>]</w:t>
      </w:r>
      <w:r w:rsidRPr="00F169D6">
        <w:rPr>
          <w:vertAlign w:val="superscript"/>
        </w:rPr>
        <w:t>+</w:t>
      </w:r>
      <w:r w:rsidRPr="00F169D6">
        <w:t xml:space="preserve"> (23), 249 [</w:t>
      </w:r>
      <w:r w:rsidRPr="00937438">
        <w:t>M</w:t>
      </w:r>
      <w:r w:rsidR="00F169D6">
        <w:t>–</w:t>
      </w:r>
      <w:r w:rsidRPr="00937438">
        <w:t>H</w:t>
      </w:r>
      <w:r w:rsidRPr="00F169D6">
        <w:t>]</w:t>
      </w:r>
      <w:r w:rsidRPr="00F169D6">
        <w:rPr>
          <w:vertAlign w:val="superscript"/>
        </w:rPr>
        <w:t>+</w:t>
      </w:r>
      <w:r w:rsidRPr="00F169D6">
        <w:t xml:space="preserve"> (14), 181 [</w:t>
      </w:r>
      <w:r w:rsidRPr="00937438">
        <w:t>M</w:t>
      </w:r>
      <w:r w:rsidR="00F169D6">
        <w:t>–</w:t>
      </w:r>
      <w:r w:rsidRPr="00937438">
        <w:t>CF</w:t>
      </w:r>
      <w:r w:rsidRPr="00F169D6">
        <w:rPr>
          <w:vertAlign w:val="subscript"/>
        </w:rPr>
        <w:t>3</w:t>
      </w:r>
      <w:r w:rsidRPr="00F169D6">
        <w:t>]</w:t>
      </w:r>
      <w:r w:rsidRPr="00F169D6">
        <w:rPr>
          <w:vertAlign w:val="superscript"/>
        </w:rPr>
        <w:t>+</w:t>
      </w:r>
      <w:r w:rsidRPr="00F169D6">
        <w:t xml:space="preserve"> (100), 146 [</w:t>
      </w:r>
      <w:r w:rsidRPr="00937438">
        <w:t>M</w:t>
      </w:r>
      <w:r w:rsidR="00F169D6">
        <w:t>–</w:t>
      </w:r>
      <w:r w:rsidRPr="00937438">
        <w:t>CF</w:t>
      </w:r>
      <w:r w:rsidRPr="00F169D6">
        <w:rPr>
          <w:vertAlign w:val="subscript"/>
        </w:rPr>
        <w:t>3</w:t>
      </w:r>
      <w:r w:rsidR="00F169D6">
        <w:t>–</w:t>
      </w:r>
      <w:r w:rsidRPr="00937438">
        <w:t>Cl</w:t>
      </w:r>
      <w:r w:rsidRPr="00F169D6">
        <w:t>]+ (21), 145 [</w:t>
      </w:r>
      <w:r w:rsidRPr="00937438">
        <w:t>M</w:t>
      </w:r>
      <w:r w:rsidR="00F169D6">
        <w:t>–</w:t>
      </w:r>
      <w:r w:rsidRPr="00937438">
        <w:t>HCF</w:t>
      </w:r>
      <w:r w:rsidRPr="00F169D6">
        <w:rPr>
          <w:vertAlign w:val="subscript"/>
        </w:rPr>
        <w:t>3</w:t>
      </w:r>
      <w:r w:rsidR="00F169D6">
        <w:t>–</w:t>
      </w:r>
      <w:r w:rsidRPr="00937438">
        <w:t>Cl</w:t>
      </w:r>
      <w:r w:rsidRPr="00F169D6">
        <w:t>]</w:t>
      </w:r>
      <w:r w:rsidRPr="00F169D6">
        <w:rPr>
          <w:vertAlign w:val="superscript"/>
        </w:rPr>
        <w:t>+</w:t>
      </w:r>
      <w:r w:rsidRPr="00F169D6">
        <w:t xml:space="preserve"> (24). </w:t>
      </w:r>
      <w:r w:rsidR="00F169D6">
        <w:t xml:space="preserve">Anal. Calcd for </w:t>
      </w:r>
      <w:r w:rsidR="00F169D6" w:rsidRPr="00937438">
        <w:t>C</w:t>
      </w:r>
      <w:r w:rsidR="00F169D6" w:rsidRPr="00F169D6">
        <w:rPr>
          <w:vertAlign w:val="subscript"/>
        </w:rPr>
        <w:t>10</w:t>
      </w:r>
      <w:r w:rsidR="00F169D6" w:rsidRPr="00937438">
        <w:t>H</w:t>
      </w:r>
      <w:r w:rsidR="00F169D6" w:rsidRPr="00F169D6">
        <w:rPr>
          <w:vertAlign w:val="subscript"/>
        </w:rPr>
        <w:t>6</w:t>
      </w:r>
      <w:r w:rsidR="00F169D6" w:rsidRPr="00937438">
        <w:t>ClF</w:t>
      </w:r>
      <w:r w:rsidR="00F169D6" w:rsidRPr="00F169D6">
        <w:rPr>
          <w:vertAlign w:val="subscript"/>
        </w:rPr>
        <w:t>3</w:t>
      </w:r>
      <w:r w:rsidR="00F169D6" w:rsidRPr="00937438">
        <w:t>S</w:t>
      </w:r>
      <w:r w:rsidR="00F169D6">
        <w:t xml:space="preserve">: </w:t>
      </w:r>
      <w:r w:rsidR="00F169D6" w:rsidRPr="00937438">
        <w:t>C</w:t>
      </w:r>
      <w:r w:rsidR="00F169D6" w:rsidRPr="00F169D6">
        <w:t xml:space="preserve"> 47.92; </w:t>
      </w:r>
      <w:r w:rsidR="00F169D6" w:rsidRPr="00937438">
        <w:t>H</w:t>
      </w:r>
      <w:r w:rsidR="00F169D6" w:rsidRPr="00F169D6">
        <w:t xml:space="preserve"> 2.41.</w:t>
      </w:r>
      <w:r w:rsidR="00F169D6">
        <w:t xml:space="preserve"> Found: </w:t>
      </w:r>
      <w:r w:rsidRPr="00937438">
        <w:t>C</w:t>
      </w:r>
      <w:r w:rsidRPr="00F169D6">
        <w:t xml:space="preserve"> 47.97; </w:t>
      </w:r>
      <w:r w:rsidRPr="00937438">
        <w:t>H</w:t>
      </w:r>
      <w:r w:rsidRPr="00F169D6">
        <w:t xml:space="preserve"> 2.43</w:t>
      </w:r>
      <w:r w:rsidR="00F169D6">
        <w:t>%.</w:t>
      </w:r>
    </w:p>
    <w:p w14:paraId="4535BB20" w14:textId="0E7FC311" w:rsidR="0063346B" w:rsidRPr="00937438" w:rsidRDefault="00E2288E" w:rsidP="00A231BA">
      <w:pPr>
        <w:pStyle w:val="MainText"/>
        <w:ind w:firstLine="284"/>
        <w:rPr>
          <w:bCs/>
        </w:rPr>
      </w:pPr>
      <w:r w:rsidRPr="00F169D6">
        <w:rPr>
          <w:b/>
        </w:rPr>
        <w:t>Synthesis</w:t>
      </w:r>
      <w:r w:rsidRPr="00F169D6">
        <w:rPr>
          <w:b/>
          <w:lang w:val="ru-RU"/>
        </w:rPr>
        <w:t xml:space="preserve"> </w:t>
      </w:r>
      <w:r w:rsidRPr="00F169D6">
        <w:rPr>
          <w:b/>
        </w:rPr>
        <w:t>of</w:t>
      </w:r>
      <w:r w:rsidRPr="00F169D6">
        <w:rPr>
          <w:b/>
          <w:lang w:val="ru-RU"/>
        </w:rPr>
        <w:t xml:space="preserve"> 4-</w:t>
      </w:r>
      <w:r w:rsidRPr="00F169D6">
        <w:rPr>
          <w:b/>
        </w:rPr>
        <w:t>CF</w:t>
      </w:r>
      <w:r w:rsidRPr="00F169D6">
        <w:rPr>
          <w:b/>
          <w:vertAlign w:val="subscript"/>
          <w:lang w:val="ru-RU"/>
        </w:rPr>
        <w:t>3</w:t>
      </w:r>
      <w:r w:rsidRPr="00F169D6">
        <w:rPr>
          <w:b/>
          <w:lang w:val="ru-RU"/>
        </w:rPr>
        <w:t>-2</w:t>
      </w:r>
      <w:r w:rsidRPr="00F169D6">
        <w:rPr>
          <w:b/>
          <w:i/>
          <w:iCs/>
        </w:rPr>
        <w:t>H</w:t>
      </w:r>
      <w:r w:rsidRPr="00F169D6">
        <w:rPr>
          <w:b/>
          <w:lang w:val="ru-RU"/>
        </w:rPr>
        <w:t>-</w:t>
      </w:r>
      <w:r w:rsidRPr="00F169D6">
        <w:rPr>
          <w:b/>
        </w:rPr>
        <w:t>thiocoumarins</w:t>
      </w:r>
      <w:r w:rsidRPr="00F169D6">
        <w:rPr>
          <w:b/>
          <w:lang w:val="ru-RU"/>
        </w:rPr>
        <w:t>.</w:t>
      </w:r>
      <w:r w:rsidRPr="00E2288E">
        <w:rPr>
          <w:bCs/>
          <w:lang w:val="ru-RU"/>
        </w:rPr>
        <w:t xml:space="preserve"> </w:t>
      </w:r>
      <w:r w:rsidRPr="00E2288E">
        <w:rPr>
          <w:bCs/>
        </w:rPr>
        <w:t>A solution of pyridine (1.90 g, 24 mmol) in CH</w:t>
      </w:r>
      <w:r w:rsidRPr="00F169D6">
        <w:rPr>
          <w:bCs/>
          <w:vertAlign w:val="subscript"/>
        </w:rPr>
        <w:t>2</w:t>
      </w:r>
      <w:r w:rsidRPr="00E2288E">
        <w:rPr>
          <w:bCs/>
        </w:rPr>
        <w:t>Cl</w:t>
      </w:r>
      <w:r w:rsidRPr="005B3CC2">
        <w:rPr>
          <w:bCs/>
          <w:vertAlign w:val="subscript"/>
        </w:rPr>
        <w:t>2</w:t>
      </w:r>
      <w:r w:rsidRPr="00E2288E">
        <w:rPr>
          <w:bCs/>
        </w:rPr>
        <w:t xml:space="preserve"> (10 m</w:t>
      </w:r>
      <w:r w:rsidR="005B3CC2">
        <w:rPr>
          <w:bCs/>
        </w:rPr>
        <w:t>L</w:t>
      </w:r>
      <w:r w:rsidRPr="00E2288E">
        <w:rPr>
          <w:bCs/>
        </w:rPr>
        <w:t>) was added dropwise to a suspension of finely ground CrO</w:t>
      </w:r>
      <w:r w:rsidRPr="005B3CC2">
        <w:rPr>
          <w:bCs/>
          <w:vertAlign w:val="subscript"/>
        </w:rPr>
        <w:t>3</w:t>
      </w:r>
      <w:r w:rsidRPr="00E2288E">
        <w:rPr>
          <w:bCs/>
        </w:rPr>
        <w:t xml:space="preserve"> (</w:t>
      </w:r>
      <w:r w:rsidRPr="005B3CC2">
        <w:rPr>
          <w:bCs/>
          <w:highlight w:val="green"/>
        </w:rPr>
        <w:t>1.5</w:t>
      </w:r>
      <w:r w:rsidR="005B3CC2" w:rsidRPr="005B3CC2">
        <w:rPr>
          <w:bCs/>
          <w:highlight w:val="green"/>
        </w:rPr>
        <w:t>0</w:t>
      </w:r>
      <w:r w:rsidRPr="00E2288E">
        <w:rPr>
          <w:bCs/>
        </w:rPr>
        <w:t xml:space="preserve"> g, 15 mmol) in CH</w:t>
      </w:r>
      <w:r w:rsidRPr="005B3CC2">
        <w:rPr>
          <w:bCs/>
          <w:vertAlign w:val="subscript"/>
        </w:rPr>
        <w:t>2</w:t>
      </w:r>
      <w:r w:rsidRPr="00E2288E">
        <w:rPr>
          <w:bCs/>
        </w:rPr>
        <w:t>Cl</w:t>
      </w:r>
      <w:r w:rsidRPr="005B3CC2">
        <w:rPr>
          <w:bCs/>
          <w:vertAlign w:val="subscript"/>
        </w:rPr>
        <w:t>2</w:t>
      </w:r>
      <w:r w:rsidRPr="00E2288E">
        <w:rPr>
          <w:bCs/>
        </w:rPr>
        <w:t xml:space="preserve"> (40 m</w:t>
      </w:r>
      <w:r w:rsidR="005B3CC2">
        <w:rPr>
          <w:bCs/>
        </w:rPr>
        <w:t>L</w:t>
      </w:r>
      <w:r w:rsidRPr="00E2288E">
        <w:rPr>
          <w:bCs/>
        </w:rPr>
        <w:t xml:space="preserve">). The resulting red-brown solution was stirred for 30 min and cooled to 5 °C. </w:t>
      </w:r>
      <w:r w:rsidR="005B3CC2">
        <w:rPr>
          <w:bCs/>
        </w:rPr>
        <w:t>Then a</w:t>
      </w:r>
      <w:r w:rsidRPr="00E2288E">
        <w:rPr>
          <w:bCs/>
        </w:rPr>
        <w:t xml:space="preserve"> solution of thiochromene </w:t>
      </w:r>
      <w:r w:rsidRPr="005B3CC2">
        <w:rPr>
          <w:b/>
        </w:rPr>
        <w:t>1a</w:t>
      </w:r>
      <w:r w:rsidRPr="00E2288E">
        <w:rPr>
          <w:bCs/>
        </w:rPr>
        <w:t xml:space="preserve"> (0.22 g, 1 mmol) in CH</w:t>
      </w:r>
      <w:r w:rsidRPr="005B3CC2">
        <w:rPr>
          <w:bCs/>
          <w:vertAlign w:val="subscript"/>
        </w:rPr>
        <w:t>2</w:t>
      </w:r>
      <w:r w:rsidRPr="00E2288E">
        <w:rPr>
          <w:bCs/>
        </w:rPr>
        <w:t>Cl</w:t>
      </w:r>
      <w:r w:rsidRPr="005B3CC2">
        <w:rPr>
          <w:bCs/>
          <w:vertAlign w:val="subscript"/>
        </w:rPr>
        <w:t>2</w:t>
      </w:r>
      <w:r w:rsidRPr="00E2288E">
        <w:rPr>
          <w:bCs/>
        </w:rPr>
        <w:t xml:space="preserve"> (10 m</w:t>
      </w:r>
      <w:r w:rsidR="005B3CC2">
        <w:rPr>
          <w:bCs/>
        </w:rPr>
        <w:t>L</w:t>
      </w:r>
      <w:r w:rsidRPr="00E2288E">
        <w:rPr>
          <w:bCs/>
        </w:rPr>
        <w:t xml:space="preserve">) was added. The reaction </w:t>
      </w:r>
      <w:r w:rsidR="005B3CC2">
        <w:rPr>
          <w:bCs/>
        </w:rPr>
        <w:t xml:space="preserve">mixture </w:t>
      </w:r>
      <w:r w:rsidRPr="00E2288E">
        <w:rPr>
          <w:bCs/>
        </w:rPr>
        <w:t>was stirred at 20 °C</w:t>
      </w:r>
      <w:r w:rsidR="005B3CC2" w:rsidRPr="005B3CC2">
        <w:rPr>
          <w:bCs/>
        </w:rPr>
        <w:t xml:space="preserve"> </w:t>
      </w:r>
      <w:r w:rsidR="005B3CC2" w:rsidRPr="00E2288E">
        <w:rPr>
          <w:bCs/>
        </w:rPr>
        <w:t>for 24 h</w:t>
      </w:r>
      <w:r w:rsidRPr="00E2288E">
        <w:rPr>
          <w:bCs/>
        </w:rPr>
        <w:t>. The work</w:t>
      </w:r>
      <w:r w:rsidR="008A0FB1">
        <w:rPr>
          <w:bCs/>
        </w:rPr>
        <w:t>up</w:t>
      </w:r>
      <w:r w:rsidR="005B3CC2">
        <w:rPr>
          <w:bCs/>
        </w:rPr>
        <w:t xml:space="preserve"> was accomplished according to the published procedure </w:t>
      </w:r>
      <w:r w:rsidRPr="00E2288E">
        <w:rPr>
          <w:bCs/>
        </w:rPr>
        <w:t xml:space="preserve">[7]. </w:t>
      </w:r>
      <w:r w:rsidRPr="005B3CC2">
        <w:rPr>
          <w:b/>
        </w:rPr>
        <w:t>4-(Trifluoromethyl)-2</w:t>
      </w:r>
      <w:r w:rsidRPr="005B3CC2">
        <w:rPr>
          <w:b/>
          <w:i/>
          <w:iCs/>
        </w:rPr>
        <w:t>H</w:t>
      </w:r>
      <w:r w:rsidRPr="005B3CC2">
        <w:rPr>
          <w:b/>
        </w:rPr>
        <w:t>-thiochromen-2-one</w:t>
      </w:r>
      <w:r w:rsidRPr="00E2288E">
        <w:rPr>
          <w:bCs/>
        </w:rPr>
        <w:t xml:space="preserve"> (</w:t>
      </w:r>
      <w:r w:rsidRPr="005B3CC2">
        <w:rPr>
          <w:b/>
        </w:rPr>
        <w:t>4a</w:t>
      </w:r>
      <w:r w:rsidRPr="00E2288E">
        <w:rPr>
          <w:bCs/>
        </w:rPr>
        <w:t>) was isolated by column chromatography on silica gel (eluent</w:t>
      </w:r>
      <w:r w:rsidR="005B3CC2">
        <w:rPr>
          <w:bCs/>
        </w:rPr>
        <w:t xml:space="preserve">: </w:t>
      </w:r>
      <w:r w:rsidRPr="00E2288E">
        <w:rPr>
          <w:bCs/>
        </w:rPr>
        <w:t>PE</w:t>
      </w:r>
      <w:r w:rsidR="005B3CC2">
        <w:rPr>
          <w:bCs/>
        </w:rPr>
        <w:t>–</w:t>
      </w:r>
      <w:r w:rsidRPr="00E2288E">
        <w:rPr>
          <w:bCs/>
        </w:rPr>
        <w:t>AcOEt, 7:1)</w:t>
      </w:r>
      <w:r w:rsidR="005B3CC2">
        <w:rPr>
          <w:bCs/>
        </w:rPr>
        <w:t xml:space="preserve">. </w:t>
      </w:r>
      <w:r w:rsidR="005B3CC2" w:rsidRPr="00E2288E">
        <w:rPr>
          <w:bCs/>
        </w:rPr>
        <w:t>Yield 0.14 g (61%).</w:t>
      </w:r>
      <w:r w:rsidR="005B3CC2">
        <w:rPr>
          <w:bCs/>
        </w:rPr>
        <w:t xml:space="preserve"> M</w:t>
      </w:r>
      <w:r w:rsidRPr="00E2288E">
        <w:rPr>
          <w:bCs/>
        </w:rPr>
        <w:t>p</w:t>
      </w:r>
      <w:r w:rsidR="005B3CC2">
        <w:rPr>
          <w:bCs/>
        </w:rPr>
        <w:t>:</w:t>
      </w:r>
      <w:r w:rsidRPr="00E2288E">
        <w:rPr>
          <w:bCs/>
        </w:rPr>
        <w:t xml:space="preserve"> 78 °C (PE). </w:t>
      </w:r>
      <w:r w:rsidRPr="005B3CC2">
        <w:rPr>
          <w:b/>
        </w:rPr>
        <w:t>4-(</w:t>
      </w:r>
      <w:r w:rsidR="005B3CC2" w:rsidRPr="005B3CC2">
        <w:rPr>
          <w:b/>
        </w:rPr>
        <w:t>T</w:t>
      </w:r>
      <w:r w:rsidRPr="005B3CC2">
        <w:rPr>
          <w:b/>
        </w:rPr>
        <w:t>rifluoromethyl)-6-chloro-2</w:t>
      </w:r>
      <w:r w:rsidRPr="005B3CC2">
        <w:rPr>
          <w:b/>
          <w:i/>
          <w:iCs/>
        </w:rPr>
        <w:t>H</w:t>
      </w:r>
      <w:r w:rsidRPr="005B3CC2">
        <w:rPr>
          <w:b/>
        </w:rPr>
        <w:t>-thiochromen-2-one</w:t>
      </w:r>
      <w:r w:rsidRPr="00E2288E">
        <w:rPr>
          <w:bCs/>
        </w:rPr>
        <w:t xml:space="preserve"> (</w:t>
      </w:r>
      <w:r w:rsidRPr="005B3CC2">
        <w:rPr>
          <w:b/>
        </w:rPr>
        <w:t>4b</w:t>
      </w:r>
      <w:r w:rsidRPr="00E2288E">
        <w:rPr>
          <w:bCs/>
        </w:rPr>
        <w:t xml:space="preserve">) was obtained </w:t>
      </w:r>
      <w:r w:rsidR="005B3CC2">
        <w:rPr>
          <w:bCs/>
        </w:rPr>
        <w:t xml:space="preserve">analogously. Yield: </w:t>
      </w:r>
      <w:r w:rsidRPr="00E2288E">
        <w:rPr>
          <w:bCs/>
        </w:rPr>
        <w:t>65%</w:t>
      </w:r>
      <w:r w:rsidR="005B3CC2">
        <w:rPr>
          <w:bCs/>
        </w:rPr>
        <w:t>. Mp: 1</w:t>
      </w:r>
      <w:r w:rsidRPr="00E2288E">
        <w:rPr>
          <w:bCs/>
        </w:rPr>
        <w:t>20 °C (PE</w:t>
      </w:r>
      <w:r w:rsidR="005B3CC2">
        <w:rPr>
          <w:bCs/>
        </w:rPr>
        <w:t>–</w:t>
      </w:r>
      <w:r w:rsidRPr="00E2288E">
        <w:rPr>
          <w:bCs/>
        </w:rPr>
        <w:t>EA). The physicochemical and spectral characteristics of compound</w:t>
      </w:r>
      <w:r w:rsidR="005B3CC2">
        <w:rPr>
          <w:bCs/>
        </w:rPr>
        <w:t xml:space="preserve">s </w:t>
      </w:r>
      <w:r w:rsidRPr="005B3CC2">
        <w:rPr>
          <w:b/>
        </w:rPr>
        <w:t>4a</w:t>
      </w:r>
      <w:r w:rsidR="005B3CC2">
        <w:rPr>
          <w:b/>
        </w:rPr>
        <w:t>,b</w:t>
      </w:r>
      <w:r w:rsidR="005B3CC2" w:rsidRPr="005B3CC2">
        <w:rPr>
          <w:bCs/>
        </w:rPr>
        <w:t xml:space="preserve"> </w:t>
      </w:r>
      <w:r w:rsidR="005B3CC2">
        <w:rPr>
          <w:bCs/>
        </w:rPr>
        <w:t xml:space="preserve">were in good agreement with the </w:t>
      </w:r>
      <w:r w:rsidRPr="00E2288E">
        <w:rPr>
          <w:bCs/>
        </w:rPr>
        <w:t xml:space="preserve">literature </w:t>
      </w:r>
      <w:r w:rsidR="005B3CC2">
        <w:rPr>
          <w:bCs/>
        </w:rPr>
        <w:t>data [10].</w:t>
      </w:r>
    </w:p>
    <w:p w14:paraId="6AF00BB3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E2288E">
        <w:rPr>
          <w:rFonts w:ascii="Arial" w:hAnsi="Arial" w:cs="Arial"/>
          <w:b/>
          <w:highlight w:val="green"/>
          <w:lang w:val="en-US"/>
        </w:rPr>
        <w:t>Conclusions</w:t>
      </w:r>
    </w:p>
    <w:p w14:paraId="42521764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62583AAE" w14:textId="62BF24D9" w:rsidR="00F94740" w:rsidRPr="006070A2" w:rsidRDefault="00E2288E" w:rsidP="00F94740">
      <w:pPr>
        <w:pStyle w:val="MainText"/>
        <w:ind w:firstLine="284"/>
      </w:pPr>
      <w:r w:rsidRPr="00E2288E">
        <w:t>Th</w:t>
      </w:r>
      <w:r w:rsidR="005B3CC2">
        <w:t>is</w:t>
      </w:r>
      <w:r w:rsidRPr="00E2288E">
        <w:t xml:space="preserve"> work was </w:t>
      </w:r>
      <w:r w:rsidR="005B3CC2">
        <w:t xml:space="preserve">supported by the </w:t>
      </w:r>
      <w:r w:rsidR="005B3CC2" w:rsidRPr="00E2288E">
        <w:t>Ministry of Science and Higher Education of the Russian Federation</w:t>
      </w:r>
      <w:r w:rsidR="005B3CC2" w:rsidRPr="00E2288E">
        <w:t xml:space="preserve"> </w:t>
      </w:r>
      <w:r w:rsidR="005B3CC2">
        <w:t>(agreement no.</w:t>
      </w:r>
      <w:r w:rsidRPr="00E2288E">
        <w:t xml:space="preserve"> </w:t>
      </w:r>
      <w:r w:rsidRPr="005B3CC2">
        <w:rPr>
          <w:highlight w:val="green"/>
        </w:rPr>
        <w:t>075-00277-24-00</w:t>
      </w:r>
      <w:r w:rsidR="005B3CC2">
        <w:t xml:space="preserve">, </w:t>
      </w:r>
      <w:r w:rsidRPr="00E2288E">
        <w:t xml:space="preserve">internal grant </w:t>
      </w:r>
      <w:r w:rsidR="005B3CC2">
        <w:t>n</w:t>
      </w:r>
      <w:r w:rsidRPr="00E2288E">
        <w:t>o. 2024-03/07).</w:t>
      </w:r>
    </w:p>
    <w:p w14:paraId="6DD01FDE" w14:textId="4745C0D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64636EBF" w14:textId="27587B20" w:rsidR="00F86864" w:rsidRPr="00E2288E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E2288E" w:rsidRPr="00E2288E">
        <w:t>golubev@ineos.ac.ru.</w:t>
      </w:r>
      <w:r w:rsidR="00E2288E" w:rsidRPr="006D530E">
        <w:t xml:space="preserve"> </w:t>
      </w:r>
      <w:r w:rsidR="00E2288E" w:rsidRPr="00E2288E">
        <w:rPr>
          <w:iCs/>
          <w:highlight w:val="green"/>
        </w:rPr>
        <w:t>Fax: +7 (499)135</w:t>
      </w:r>
      <w:r w:rsidR="00E2288E">
        <w:rPr>
          <w:iCs/>
          <w:highlight w:val="green"/>
        </w:rPr>
        <w:t>-</w:t>
      </w:r>
      <w:r w:rsidR="00E2288E" w:rsidRPr="00E2288E">
        <w:rPr>
          <w:iCs/>
          <w:highlight w:val="green"/>
        </w:rPr>
        <w:t>5085</w:t>
      </w:r>
      <w:r w:rsidR="00E2288E">
        <w:rPr>
          <w:iCs/>
        </w:rPr>
        <w:br/>
      </w:r>
      <w:r w:rsidR="00E2288E" w:rsidRPr="00E2288E">
        <w:rPr>
          <w:iCs/>
        </w:rPr>
        <w:t>(A. S. Goluvbev).</w:t>
      </w:r>
    </w:p>
    <w:p w14:paraId="559C9331" w14:textId="77777777"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14:paraId="72C797AA" w14:textId="0F41C262" w:rsidR="00161894" w:rsidRPr="00A15F05" w:rsidRDefault="006775BF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0F118C">
        <w:rPr>
          <w:rFonts w:ascii="Times New Roman" w:hAnsi="Times New Roman" w:cs="Times New Roman"/>
          <w:b w:val="0"/>
          <w:bCs/>
          <w:color w:val="000000"/>
          <w:sz w:val="18"/>
          <w:szCs w:val="18"/>
        </w:rPr>
        <w:t xml:space="preserve">Electronic supplementary information (ESI) available online: </w:t>
      </w:r>
      <w:r>
        <w:rPr>
          <w:rFonts w:ascii="Times New Roman" w:hAnsi="Times New Roman" w:cs="Times New Roman"/>
          <w:b w:val="0"/>
          <w:sz w:val="18"/>
          <w:szCs w:val="18"/>
        </w:rPr>
        <w:t>the NMR and mass spectra of the compounds under consideration</w:t>
      </w:r>
      <w:r w:rsidRPr="000F118C">
        <w:rPr>
          <w:rFonts w:ascii="Times New Roman" w:hAnsi="Times New Roman" w:cs="Times New Roman"/>
          <w:b w:val="0"/>
          <w:bCs/>
          <w:color w:val="000000"/>
          <w:sz w:val="18"/>
          <w:szCs w:val="18"/>
        </w:rPr>
        <w:t>. For ESI, see DOI</w:t>
      </w:r>
      <w:r>
        <w:rPr>
          <w:rFonts w:ascii="Times New Roman" w:hAnsi="Times New Roman" w:cs="Times New Roman"/>
          <w:b w:val="0"/>
          <w:bCs/>
          <w:sz w:val="18"/>
          <w:szCs w:val="18"/>
        </w:rPr>
        <w:t>: 10.32931/ioXXXXx.</w:t>
      </w:r>
    </w:p>
    <w:p w14:paraId="6E123EEE" w14:textId="1A2C80E5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7238D04A" w14:textId="533F6725" w:rsidR="00297BA2" w:rsidRPr="00DF3DC9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.</w:t>
      </w:r>
      <w:r>
        <w:rPr>
          <w:sz w:val="16"/>
          <w:szCs w:val="16"/>
        </w:rPr>
        <w:tab/>
      </w:r>
      <w:r w:rsidR="00297BA2" w:rsidRPr="00DF3DC9">
        <w:rPr>
          <w:sz w:val="16"/>
          <w:szCs w:val="16"/>
        </w:rPr>
        <w:t>S. Murugappan, P. V. Kuthe, K. V. G. C. Sekhar, M. Sankaranarayanan</w:t>
      </w:r>
      <w:r w:rsidR="005B3CC2">
        <w:rPr>
          <w:sz w:val="16"/>
          <w:szCs w:val="16"/>
        </w:rPr>
        <w:t>,</w:t>
      </w:r>
      <w:r w:rsidR="00297BA2" w:rsidRPr="00DF3DC9">
        <w:rPr>
          <w:sz w:val="16"/>
          <w:szCs w:val="16"/>
        </w:rPr>
        <w:t xml:space="preserve"> </w:t>
      </w:r>
      <w:r w:rsidR="00297BA2" w:rsidRPr="00DF3DC9">
        <w:rPr>
          <w:i/>
          <w:sz w:val="16"/>
          <w:szCs w:val="16"/>
        </w:rPr>
        <w:t>Org. Biomol. Chem.</w:t>
      </w:r>
      <w:r w:rsidR="00297BA2" w:rsidRPr="00DF3DC9">
        <w:rPr>
          <w:sz w:val="16"/>
          <w:szCs w:val="16"/>
        </w:rPr>
        <w:t xml:space="preserve">, </w:t>
      </w:r>
      <w:r w:rsidR="00297BA2" w:rsidRPr="00DF3DC9">
        <w:rPr>
          <w:b/>
          <w:sz w:val="16"/>
          <w:szCs w:val="16"/>
        </w:rPr>
        <w:t>2024</w:t>
      </w:r>
      <w:r w:rsidR="00297BA2" w:rsidRPr="00DF3DC9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22</w:t>
      </w:r>
      <w:r w:rsidR="00297BA2" w:rsidRPr="00DF3DC9">
        <w:rPr>
          <w:sz w:val="16"/>
          <w:szCs w:val="16"/>
        </w:rPr>
        <w:t>, 6045</w:t>
      </w:r>
      <w:r w:rsidR="005B3CC2">
        <w:rPr>
          <w:sz w:val="16"/>
          <w:szCs w:val="16"/>
        </w:rPr>
        <w:t>–</w:t>
      </w:r>
      <w:r w:rsidR="00297BA2" w:rsidRPr="00DF3DC9">
        <w:rPr>
          <w:sz w:val="16"/>
          <w:szCs w:val="16"/>
        </w:rPr>
        <w:t>6079. DOI: 10.1039/d4ob00690a</w:t>
      </w:r>
    </w:p>
    <w:p w14:paraId="089B951B" w14:textId="2DBF4B3D" w:rsidR="00297BA2" w:rsidRPr="00DF3DC9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="00297BA2" w:rsidRPr="00DF3DC9">
        <w:rPr>
          <w:sz w:val="16"/>
          <w:szCs w:val="16"/>
        </w:rPr>
        <w:t>S. S. Sajadikhah, M. Nassiri</w:t>
      </w:r>
      <w:r w:rsidR="005B3CC2">
        <w:rPr>
          <w:sz w:val="16"/>
          <w:szCs w:val="16"/>
        </w:rPr>
        <w:t>,</w:t>
      </w:r>
      <w:r w:rsidR="00297BA2" w:rsidRPr="00DF3DC9">
        <w:rPr>
          <w:sz w:val="16"/>
          <w:szCs w:val="16"/>
        </w:rPr>
        <w:t xml:space="preserve"> </w:t>
      </w:r>
      <w:r w:rsidR="00297BA2" w:rsidRPr="00DF3DC9">
        <w:rPr>
          <w:i/>
          <w:sz w:val="16"/>
          <w:szCs w:val="16"/>
        </w:rPr>
        <w:t>Chem. Heterocycl. Comp</w:t>
      </w:r>
      <w:r w:rsidR="007C3F33">
        <w:rPr>
          <w:i/>
          <w:sz w:val="16"/>
          <w:szCs w:val="16"/>
        </w:rPr>
        <w:t>d</w:t>
      </w:r>
      <w:r w:rsidR="00297BA2" w:rsidRPr="00DF3DC9">
        <w:rPr>
          <w:i/>
          <w:sz w:val="16"/>
          <w:szCs w:val="16"/>
        </w:rPr>
        <w:t>.</w:t>
      </w:r>
      <w:r w:rsidR="00297BA2" w:rsidRPr="005B3CC2">
        <w:rPr>
          <w:iCs/>
          <w:sz w:val="16"/>
          <w:szCs w:val="16"/>
        </w:rPr>
        <w:t xml:space="preserve">, </w:t>
      </w:r>
      <w:r w:rsidR="00297BA2" w:rsidRPr="00DF3DC9">
        <w:rPr>
          <w:b/>
          <w:sz w:val="16"/>
          <w:szCs w:val="16"/>
        </w:rPr>
        <w:t>2021</w:t>
      </w:r>
      <w:r w:rsidR="00297BA2" w:rsidRPr="00DF3DC9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57</w:t>
      </w:r>
      <w:r w:rsidR="00297BA2" w:rsidRPr="00DF3DC9">
        <w:rPr>
          <w:sz w:val="16"/>
          <w:szCs w:val="16"/>
        </w:rPr>
        <w:t>, 1073</w:t>
      </w:r>
      <w:r w:rsidR="005B3CC2">
        <w:rPr>
          <w:sz w:val="16"/>
          <w:szCs w:val="16"/>
        </w:rPr>
        <w:t>–</w:t>
      </w:r>
      <w:r w:rsidR="00297BA2" w:rsidRPr="00DF3DC9">
        <w:rPr>
          <w:sz w:val="16"/>
          <w:szCs w:val="16"/>
        </w:rPr>
        <w:t>1075. DOI: 10.1007/s10593-021-03026-x</w:t>
      </w:r>
    </w:p>
    <w:p w14:paraId="53B3E7C7" w14:textId="62DB4FAF" w:rsidR="00297BA2" w:rsidRPr="00DF3DC9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  <w:lang w:val="fr-FR"/>
        </w:rPr>
        <w:t>3.</w:t>
      </w:r>
      <w:r>
        <w:rPr>
          <w:sz w:val="16"/>
          <w:szCs w:val="16"/>
          <w:lang w:val="fr-FR"/>
        </w:rPr>
        <w:tab/>
      </w:r>
      <w:r w:rsidR="00297BA2" w:rsidRPr="006250F9">
        <w:rPr>
          <w:sz w:val="16"/>
          <w:szCs w:val="16"/>
          <w:lang w:val="fr-FR"/>
        </w:rPr>
        <w:t>C. Ortiz, F. Echeverri, S. Robledo, D. Lanari, M. Curini, W. Quiñones, E. Vargas</w:t>
      </w:r>
      <w:r w:rsidR="005B3CC2">
        <w:rPr>
          <w:sz w:val="16"/>
          <w:szCs w:val="16"/>
          <w:lang w:val="fr-FR"/>
        </w:rPr>
        <w:t>,</w:t>
      </w:r>
      <w:r w:rsidR="00297BA2" w:rsidRPr="006250F9">
        <w:rPr>
          <w:sz w:val="16"/>
          <w:szCs w:val="16"/>
          <w:lang w:val="fr-FR"/>
        </w:rPr>
        <w:t xml:space="preserve"> </w:t>
      </w:r>
      <w:r w:rsidR="00297BA2" w:rsidRPr="006250F9">
        <w:rPr>
          <w:i/>
          <w:sz w:val="16"/>
          <w:szCs w:val="16"/>
          <w:lang w:val="fr-FR"/>
        </w:rPr>
        <w:t>Molecule</w:t>
      </w:r>
      <w:r w:rsidR="00297BA2" w:rsidRPr="006250F9">
        <w:rPr>
          <w:sz w:val="16"/>
          <w:szCs w:val="16"/>
          <w:lang w:val="fr-FR"/>
        </w:rPr>
        <w:t xml:space="preserve">s, </w:t>
      </w:r>
      <w:r w:rsidR="00297BA2" w:rsidRPr="006250F9">
        <w:rPr>
          <w:b/>
          <w:sz w:val="16"/>
          <w:szCs w:val="16"/>
          <w:lang w:val="fr-FR"/>
        </w:rPr>
        <w:t>2020</w:t>
      </w:r>
      <w:r w:rsidR="00297BA2" w:rsidRPr="006250F9">
        <w:rPr>
          <w:sz w:val="16"/>
          <w:szCs w:val="16"/>
          <w:lang w:val="fr-FR"/>
        </w:rPr>
        <w:t xml:space="preserve">, </w:t>
      </w:r>
      <w:r w:rsidR="00297BA2" w:rsidRPr="006250F9">
        <w:rPr>
          <w:i/>
          <w:sz w:val="16"/>
          <w:szCs w:val="16"/>
          <w:lang w:val="fr-FR"/>
        </w:rPr>
        <w:t>25</w:t>
      </w:r>
      <w:r w:rsidR="00297BA2" w:rsidRPr="006250F9">
        <w:rPr>
          <w:sz w:val="16"/>
          <w:szCs w:val="16"/>
          <w:lang w:val="fr-FR"/>
        </w:rPr>
        <w:t xml:space="preserve">, 800. </w:t>
      </w:r>
      <w:r w:rsidR="00297BA2" w:rsidRPr="00DF3DC9">
        <w:rPr>
          <w:sz w:val="16"/>
          <w:szCs w:val="16"/>
        </w:rPr>
        <w:t>DOI: 10.3390/mol</w:t>
      </w:r>
      <w:r w:rsidR="00297BA2" w:rsidRPr="001670AA">
        <w:rPr>
          <w:sz w:val="16"/>
          <w:szCs w:val="16"/>
        </w:rPr>
        <w:t>ecules25040800</w:t>
      </w:r>
    </w:p>
    <w:p w14:paraId="37CF9542" w14:textId="7F105A06" w:rsidR="00297BA2" w:rsidRPr="0081431F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4.</w:t>
      </w:r>
      <w:r>
        <w:rPr>
          <w:sz w:val="16"/>
          <w:szCs w:val="16"/>
        </w:rPr>
        <w:tab/>
      </w:r>
      <w:r w:rsidR="00297BA2" w:rsidRPr="00DF3DC9">
        <w:rPr>
          <w:sz w:val="16"/>
          <w:szCs w:val="16"/>
        </w:rPr>
        <w:t>R. Roy, S. Rakshit, T. Bhowmik, S. Khan, A.</w:t>
      </w:r>
      <w:r w:rsidR="00297BA2">
        <w:rPr>
          <w:sz w:val="16"/>
          <w:szCs w:val="16"/>
        </w:rPr>
        <w:t xml:space="preserve"> Ghatak, S. Bhar</w:t>
      </w:r>
      <w:r w:rsidR="005B3CC2">
        <w:rPr>
          <w:sz w:val="16"/>
          <w:szCs w:val="16"/>
        </w:rPr>
        <w:t>,</w:t>
      </w:r>
      <w:r w:rsidR="00297BA2" w:rsidRPr="00DF3DC9">
        <w:rPr>
          <w:sz w:val="16"/>
          <w:szCs w:val="16"/>
        </w:rPr>
        <w:t xml:space="preserve"> </w:t>
      </w:r>
      <w:r w:rsidR="00297BA2" w:rsidRPr="00DF3DC9">
        <w:rPr>
          <w:i/>
          <w:sz w:val="16"/>
          <w:szCs w:val="16"/>
        </w:rPr>
        <w:t>J. Org. Chem</w:t>
      </w:r>
      <w:r w:rsidR="00297BA2" w:rsidRPr="005B3CC2">
        <w:rPr>
          <w:iCs/>
          <w:sz w:val="16"/>
          <w:szCs w:val="16"/>
        </w:rPr>
        <w:t xml:space="preserve">., </w:t>
      </w:r>
      <w:r w:rsidR="00297BA2" w:rsidRPr="00DF3DC9">
        <w:rPr>
          <w:b/>
          <w:sz w:val="16"/>
          <w:szCs w:val="16"/>
        </w:rPr>
        <w:t>2014</w:t>
      </w:r>
      <w:r w:rsidR="00297BA2" w:rsidRPr="00DF3DC9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79</w:t>
      </w:r>
      <w:r w:rsidR="00297BA2" w:rsidRPr="00DF3DC9">
        <w:rPr>
          <w:sz w:val="16"/>
          <w:szCs w:val="16"/>
        </w:rPr>
        <w:t>, 6603</w:t>
      </w:r>
      <w:r w:rsidR="005B3CC2">
        <w:rPr>
          <w:sz w:val="16"/>
          <w:szCs w:val="16"/>
        </w:rPr>
        <w:t>–</w:t>
      </w:r>
      <w:r w:rsidR="00297BA2" w:rsidRPr="00DF3DC9">
        <w:rPr>
          <w:sz w:val="16"/>
          <w:szCs w:val="16"/>
        </w:rPr>
        <w:t>6614. DOI: 10.1021/jo5011125</w:t>
      </w:r>
    </w:p>
    <w:p w14:paraId="319DE842" w14:textId="2DCB6275" w:rsidR="00297BA2" w:rsidRPr="00297BA2" w:rsidRDefault="001670AA" w:rsidP="00297BA2">
      <w:pPr>
        <w:tabs>
          <w:tab w:val="num" w:pos="788"/>
        </w:tabs>
        <w:spacing w:after="0" w:line="264" w:lineRule="auto"/>
        <w:ind w:left="454" w:hanging="454"/>
        <w:jc w:val="both"/>
        <w:rPr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5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V. Luque-Agudo, J. Albarrán-Velo, J. G. Fernández-Bolaños, O. López, M. E. Light, J. M. Padrón, I. Lagunes, E. Román, J. A. Serrano, M. V. Gil</w:t>
      </w:r>
      <w:r w:rsidR="005B3CC2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297BA2" w:rsidRPr="00297BA2">
        <w:rPr>
          <w:rFonts w:ascii="Times New Roman" w:hAnsi="Times New Roman" w:cs="Times New Roman"/>
          <w:i/>
          <w:sz w:val="16"/>
          <w:szCs w:val="16"/>
          <w:lang w:val="en-US"/>
        </w:rPr>
        <w:t>New J. Chem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5B3CC2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297BA2" w:rsidRPr="00297BA2">
        <w:rPr>
          <w:rFonts w:ascii="Times New Roman" w:hAnsi="Times New Roman" w:cs="Times New Roman"/>
          <w:b/>
          <w:sz w:val="16"/>
          <w:szCs w:val="16"/>
          <w:lang w:val="en-US"/>
        </w:rPr>
        <w:t>2017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297BA2" w:rsidRPr="00297BA2">
        <w:rPr>
          <w:rFonts w:ascii="Times New Roman" w:hAnsi="Times New Roman" w:cs="Times New Roman"/>
          <w:i/>
          <w:sz w:val="16"/>
          <w:szCs w:val="16"/>
          <w:lang w:val="en-US"/>
        </w:rPr>
        <w:t>41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, 3154</w:t>
      </w:r>
      <w:r w:rsidR="005B3CC2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3162. DOI: 10.1039/C6NJ03940E</w:t>
      </w:r>
    </w:p>
    <w:p w14:paraId="11E3F94E" w14:textId="6FBA22FC" w:rsidR="00297BA2" w:rsidRPr="000E6EF6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6.</w:t>
      </w:r>
      <w:r>
        <w:rPr>
          <w:sz w:val="16"/>
          <w:szCs w:val="16"/>
        </w:rPr>
        <w:tab/>
      </w:r>
      <w:r w:rsidR="00297BA2" w:rsidRPr="000E6EF6">
        <w:rPr>
          <w:sz w:val="16"/>
          <w:szCs w:val="16"/>
        </w:rPr>
        <w:t>A. A. Kotlobay, M. A. Dubinnyi, K. V. Purtov, E. B. Guglya, N. S. Rodionova, V. N. Petushkov, Y. V. Bolt, V. S. Kublitski, Z. M. Kaskova, R. H. Ziganshin, Y. V. Nelyubina, P. V. Dorovatovskii, I. E. Eliseev, B. R. Branchini, G. Bourenkov, I. A. Ivanov, Y. Oba, I. V. Yampolsky, A. S. Tsarkova</w:t>
      </w:r>
      <w:r w:rsidR="00161D54">
        <w:rPr>
          <w:sz w:val="16"/>
          <w:szCs w:val="16"/>
        </w:rPr>
        <w:t>,</w:t>
      </w:r>
      <w:r w:rsidR="00297BA2" w:rsidRPr="000E6EF6">
        <w:rPr>
          <w:sz w:val="16"/>
          <w:szCs w:val="16"/>
        </w:rPr>
        <w:t xml:space="preserve"> </w:t>
      </w:r>
      <w:r w:rsidR="00297BA2" w:rsidRPr="000E6EF6">
        <w:rPr>
          <w:i/>
          <w:iCs/>
          <w:sz w:val="16"/>
          <w:szCs w:val="16"/>
        </w:rPr>
        <w:t>Proc. Natl. Acad. Sci. U. S. A.</w:t>
      </w:r>
      <w:r w:rsidR="00297BA2" w:rsidRPr="000E6EF6">
        <w:rPr>
          <w:sz w:val="16"/>
          <w:szCs w:val="16"/>
        </w:rPr>
        <w:t xml:space="preserve">, </w:t>
      </w:r>
      <w:r w:rsidR="00297BA2" w:rsidRPr="000E6EF6">
        <w:rPr>
          <w:b/>
          <w:sz w:val="16"/>
          <w:szCs w:val="16"/>
        </w:rPr>
        <w:t>2019</w:t>
      </w:r>
      <w:r w:rsidR="00297BA2" w:rsidRPr="000E6EF6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116</w:t>
      </w:r>
      <w:r w:rsidR="00297BA2" w:rsidRPr="000E6EF6">
        <w:rPr>
          <w:sz w:val="16"/>
          <w:szCs w:val="16"/>
        </w:rPr>
        <w:t>, 18911</w:t>
      </w:r>
      <w:r w:rsidR="00161D54">
        <w:rPr>
          <w:sz w:val="16"/>
          <w:szCs w:val="16"/>
        </w:rPr>
        <w:t>–</w:t>
      </w:r>
      <w:r w:rsidR="00297BA2" w:rsidRPr="000E6EF6">
        <w:rPr>
          <w:sz w:val="16"/>
          <w:szCs w:val="16"/>
        </w:rPr>
        <w:t xml:space="preserve">18916. </w:t>
      </w:r>
      <w:r w:rsidR="00297BA2" w:rsidRPr="00822B51">
        <w:rPr>
          <w:sz w:val="16"/>
          <w:szCs w:val="16"/>
        </w:rPr>
        <w:t>DOI: 10.1073/pnas.1902095116</w:t>
      </w:r>
    </w:p>
    <w:p w14:paraId="71DFEA31" w14:textId="77C18E2D" w:rsidR="00297BA2" w:rsidRPr="000537B0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1" w:name="_Hlk183022212"/>
      <w:r>
        <w:rPr>
          <w:sz w:val="16"/>
          <w:szCs w:val="16"/>
        </w:rPr>
        <w:t>7.</w:t>
      </w:r>
      <w:r>
        <w:rPr>
          <w:sz w:val="16"/>
          <w:szCs w:val="16"/>
        </w:rPr>
        <w:tab/>
      </w:r>
      <w:r w:rsidR="00297BA2" w:rsidRPr="000537B0">
        <w:rPr>
          <w:sz w:val="16"/>
          <w:szCs w:val="16"/>
        </w:rPr>
        <w:t>A. S. Golubev, P. N. Ostapchuk, T. V. Strelkova, N. D. Kagramanov, K. Yu. Suponitsky, R. U. Takazova, N. D. Chkanikov</w:t>
      </w:r>
      <w:r w:rsidR="00161D54">
        <w:rPr>
          <w:sz w:val="16"/>
          <w:szCs w:val="16"/>
        </w:rPr>
        <w:t>,</w:t>
      </w:r>
      <w:r w:rsidR="00297BA2" w:rsidRPr="000537B0">
        <w:rPr>
          <w:sz w:val="16"/>
          <w:szCs w:val="16"/>
        </w:rPr>
        <w:t xml:space="preserve"> </w:t>
      </w:r>
      <w:r w:rsidR="00297BA2" w:rsidRPr="000537B0">
        <w:rPr>
          <w:i/>
          <w:sz w:val="16"/>
          <w:szCs w:val="16"/>
        </w:rPr>
        <w:t>Org. Biomol. Chem.</w:t>
      </w:r>
      <w:r w:rsidR="00297BA2" w:rsidRPr="000537B0">
        <w:rPr>
          <w:sz w:val="16"/>
          <w:szCs w:val="16"/>
        </w:rPr>
        <w:t xml:space="preserve">, </w:t>
      </w:r>
      <w:r w:rsidR="00297BA2" w:rsidRPr="000537B0">
        <w:rPr>
          <w:b/>
          <w:sz w:val="16"/>
          <w:szCs w:val="16"/>
        </w:rPr>
        <w:t>2022</w:t>
      </w:r>
      <w:r w:rsidR="00297BA2" w:rsidRPr="000537B0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20</w:t>
      </w:r>
      <w:r w:rsidR="00297BA2" w:rsidRPr="000537B0">
        <w:rPr>
          <w:sz w:val="16"/>
          <w:szCs w:val="16"/>
        </w:rPr>
        <w:t>, 6809</w:t>
      </w:r>
      <w:r w:rsidR="00161D54">
        <w:rPr>
          <w:sz w:val="16"/>
          <w:szCs w:val="16"/>
        </w:rPr>
        <w:t>–</w:t>
      </w:r>
      <w:r w:rsidR="00297BA2" w:rsidRPr="000537B0">
        <w:rPr>
          <w:sz w:val="16"/>
          <w:szCs w:val="16"/>
        </w:rPr>
        <w:t>6820. DOI: 10.1039/d2ob01177h</w:t>
      </w:r>
    </w:p>
    <w:bookmarkEnd w:id="1"/>
    <w:p w14:paraId="3628573B" w14:textId="57C67F9F" w:rsidR="00297BA2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8.</w:t>
      </w:r>
      <w:r>
        <w:rPr>
          <w:sz w:val="16"/>
          <w:szCs w:val="16"/>
        </w:rPr>
        <w:tab/>
      </w:r>
      <w:r w:rsidR="00297BA2" w:rsidRPr="0004645C">
        <w:rPr>
          <w:sz w:val="16"/>
          <w:szCs w:val="16"/>
        </w:rPr>
        <w:t>G.</w:t>
      </w:r>
      <w:r w:rsidR="00DC6232">
        <w:rPr>
          <w:sz w:val="16"/>
          <w:szCs w:val="16"/>
        </w:rPr>
        <w:t xml:space="preserve"> K.</w:t>
      </w:r>
      <w:r w:rsidR="00297BA2" w:rsidRPr="0004645C">
        <w:rPr>
          <w:sz w:val="16"/>
          <w:szCs w:val="16"/>
        </w:rPr>
        <w:t xml:space="preserve"> S. Prakash, R. Krishnamurti, G. A. Olah</w:t>
      </w:r>
      <w:r w:rsidR="00161D54">
        <w:rPr>
          <w:sz w:val="16"/>
          <w:szCs w:val="16"/>
        </w:rPr>
        <w:t>,</w:t>
      </w:r>
      <w:r w:rsidR="00297BA2" w:rsidRPr="0004645C">
        <w:rPr>
          <w:sz w:val="16"/>
          <w:szCs w:val="16"/>
        </w:rPr>
        <w:t xml:space="preserve"> </w:t>
      </w:r>
      <w:r w:rsidR="00297BA2" w:rsidRPr="007A6D24">
        <w:rPr>
          <w:i/>
          <w:sz w:val="16"/>
          <w:szCs w:val="16"/>
        </w:rPr>
        <w:t>J. Am. Chem. Soc.</w:t>
      </w:r>
      <w:r w:rsidR="00161D54">
        <w:rPr>
          <w:iCs/>
          <w:sz w:val="16"/>
          <w:szCs w:val="16"/>
        </w:rPr>
        <w:t>,</w:t>
      </w:r>
      <w:r w:rsidR="00297BA2" w:rsidRPr="007A6D24">
        <w:rPr>
          <w:sz w:val="16"/>
          <w:szCs w:val="16"/>
        </w:rPr>
        <w:t xml:space="preserve"> </w:t>
      </w:r>
      <w:r w:rsidR="00297BA2" w:rsidRPr="007A6D24">
        <w:rPr>
          <w:b/>
          <w:sz w:val="16"/>
          <w:szCs w:val="16"/>
        </w:rPr>
        <w:t>1989</w:t>
      </w:r>
      <w:r w:rsidR="00297BA2" w:rsidRPr="007A6D24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111</w:t>
      </w:r>
      <w:r w:rsidR="00297BA2">
        <w:rPr>
          <w:sz w:val="16"/>
          <w:szCs w:val="16"/>
        </w:rPr>
        <w:t>,</w:t>
      </w:r>
      <w:r w:rsidR="00297BA2" w:rsidRPr="007A6D24">
        <w:rPr>
          <w:sz w:val="16"/>
          <w:szCs w:val="16"/>
        </w:rPr>
        <w:t xml:space="preserve"> 393</w:t>
      </w:r>
      <w:r w:rsidR="00161D54">
        <w:rPr>
          <w:sz w:val="16"/>
          <w:szCs w:val="16"/>
        </w:rPr>
        <w:t>–</w:t>
      </w:r>
      <w:r w:rsidR="00297BA2" w:rsidRPr="007A6D24">
        <w:rPr>
          <w:sz w:val="16"/>
          <w:szCs w:val="16"/>
        </w:rPr>
        <w:t>395. DOI: 10.1021/ja00183a073</w:t>
      </w:r>
    </w:p>
    <w:p w14:paraId="44A74EF8" w14:textId="04DF6FE5" w:rsidR="00297BA2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2" w:name="_Hlk183022412"/>
      <w:r>
        <w:rPr>
          <w:sz w:val="16"/>
          <w:szCs w:val="16"/>
          <w:lang w:val="fr-FR"/>
        </w:rPr>
        <w:t>9.</w:t>
      </w:r>
      <w:r>
        <w:rPr>
          <w:sz w:val="16"/>
          <w:szCs w:val="16"/>
          <w:lang w:val="fr-FR"/>
        </w:rPr>
        <w:tab/>
      </w:r>
      <w:r w:rsidR="00297BA2" w:rsidRPr="00467BD6">
        <w:rPr>
          <w:sz w:val="16"/>
          <w:szCs w:val="16"/>
          <w:lang w:val="fr-FR"/>
        </w:rPr>
        <w:t>A. Ruwet, M. Renson</w:t>
      </w:r>
      <w:r w:rsidR="00161D54">
        <w:rPr>
          <w:sz w:val="16"/>
          <w:szCs w:val="16"/>
          <w:lang w:val="fr-FR"/>
        </w:rPr>
        <w:t>,</w:t>
      </w:r>
      <w:r w:rsidR="00297BA2" w:rsidRPr="00467BD6">
        <w:rPr>
          <w:sz w:val="16"/>
          <w:szCs w:val="16"/>
          <w:lang w:val="fr-FR"/>
        </w:rPr>
        <w:t xml:space="preserve"> </w:t>
      </w:r>
      <w:r w:rsidR="00297BA2" w:rsidRPr="00467BD6">
        <w:rPr>
          <w:i/>
          <w:sz w:val="16"/>
          <w:szCs w:val="16"/>
        </w:rPr>
        <w:t>Bull. Soc. Chim. Belg</w:t>
      </w:r>
      <w:r w:rsidR="00161D54">
        <w:rPr>
          <w:i/>
          <w:sz w:val="16"/>
          <w:szCs w:val="16"/>
        </w:rPr>
        <w:t>.</w:t>
      </w:r>
      <w:r w:rsidR="00297BA2" w:rsidRPr="00467BD6">
        <w:rPr>
          <w:sz w:val="16"/>
          <w:szCs w:val="16"/>
        </w:rPr>
        <w:t xml:space="preserve">, </w:t>
      </w:r>
      <w:r w:rsidR="00297BA2" w:rsidRPr="00467BD6">
        <w:rPr>
          <w:b/>
          <w:sz w:val="16"/>
          <w:szCs w:val="16"/>
        </w:rPr>
        <w:t>1968</w:t>
      </w:r>
      <w:r w:rsidR="00297BA2" w:rsidRPr="00467BD6">
        <w:rPr>
          <w:sz w:val="16"/>
          <w:szCs w:val="16"/>
        </w:rPr>
        <w:t xml:space="preserve">, </w:t>
      </w:r>
      <w:r w:rsidR="00297BA2" w:rsidRPr="00467BD6">
        <w:rPr>
          <w:i/>
          <w:sz w:val="16"/>
          <w:szCs w:val="16"/>
        </w:rPr>
        <w:t>77</w:t>
      </w:r>
      <w:r w:rsidR="00297BA2" w:rsidRPr="00467BD6">
        <w:rPr>
          <w:sz w:val="16"/>
          <w:szCs w:val="16"/>
        </w:rPr>
        <w:t>, 465</w:t>
      </w:r>
      <w:r w:rsidR="00161D54">
        <w:rPr>
          <w:sz w:val="16"/>
          <w:szCs w:val="16"/>
        </w:rPr>
        <w:t>–</w:t>
      </w:r>
      <w:r w:rsidR="00297BA2" w:rsidRPr="00467BD6">
        <w:rPr>
          <w:sz w:val="16"/>
          <w:szCs w:val="16"/>
        </w:rPr>
        <w:t>466. DOI: 10.1002/bscb.19680770711</w:t>
      </w:r>
    </w:p>
    <w:bookmarkEnd w:id="2"/>
    <w:p w14:paraId="618D6672" w14:textId="22B54E65" w:rsidR="00297BA2" w:rsidRPr="00161D5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161D54">
        <w:rPr>
          <w:sz w:val="16"/>
          <w:szCs w:val="16"/>
        </w:rPr>
        <w:t>10.</w:t>
      </w:r>
      <w:r w:rsidRPr="00161D54">
        <w:rPr>
          <w:sz w:val="16"/>
          <w:szCs w:val="16"/>
        </w:rPr>
        <w:tab/>
      </w:r>
      <w:r w:rsidR="00161D54">
        <w:rPr>
          <w:sz w:val="16"/>
          <w:szCs w:val="16"/>
        </w:rPr>
        <w:t>A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S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Golubev</w:t>
      </w:r>
      <w:r w:rsidR="00161D54" w:rsidRPr="00161D54">
        <w:rPr>
          <w:sz w:val="16"/>
          <w:szCs w:val="16"/>
        </w:rPr>
        <w:t xml:space="preserve">, </w:t>
      </w:r>
      <w:r w:rsidR="00161D54">
        <w:rPr>
          <w:sz w:val="16"/>
          <w:szCs w:val="16"/>
        </w:rPr>
        <w:t>I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M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Golubev</w:t>
      </w:r>
      <w:r w:rsidR="00161D54" w:rsidRPr="00161D54">
        <w:rPr>
          <w:sz w:val="16"/>
          <w:szCs w:val="16"/>
        </w:rPr>
        <w:t xml:space="preserve">, </w:t>
      </w:r>
      <w:r w:rsidR="00161D54">
        <w:rPr>
          <w:sz w:val="16"/>
          <w:szCs w:val="16"/>
        </w:rPr>
        <w:t>P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N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Ostapchuk, T. V. Strelkova, K. Yu. Sup</w:t>
      </w:r>
      <w:r w:rsidR="001D1D35">
        <w:rPr>
          <w:sz w:val="16"/>
          <w:szCs w:val="16"/>
        </w:rPr>
        <w:t>o</w:t>
      </w:r>
      <w:r w:rsidR="00161D54">
        <w:rPr>
          <w:sz w:val="16"/>
          <w:szCs w:val="16"/>
        </w:rPr>
        <w:t>nitsky</w:t>
      </w:r>
      <w:r w:rsidR="00161D54" w:rsidRPr="00161D54">
        <w:rPr>
          <w:sz w:val="16"/>
          <w:szCs w:val="16"/>
        </w:rPr>
        <w:t xml:space="preserve">, </w:t>
      </w:r>
      <w:r w:rsidR="00161D54">
        <w:rPr>
          <w:sz w:val="16"/>
          <w:szCs w:val="16"/>
        </w:rPr>
        <w:t>N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D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 xml:space="preserve">Chkanikov, </w:t>
      </w:r>
      <w:r w:rsidR="00161D54">
        <w:rPr>
          <w:bCs/>
          <w:i/>
          <w:iCs/>
          <w:sz w:val="16"/>
          <w:szCs w:val="16"/>
        </w:rPr>
        <w:t>Russ. Chem. Bull</w:t>
      </w:r>
      <w:r w:rsidR="00161D54" w:rsidRPr="00161D54">
        <w:rPr>
          <w:bCs/>
          <w:sz w:val="16"/>
          <w:szCs w:val="16"/>
        </w:rPr>
        <w:t>.,</w:t>
      </w:r>
      <w:r w:rsidR="00161D54">
        <w:rPr>
          <w:bCs/>
          <w:i/>
          <w:iCs/>
          <w:sz w:val="16"/>
          <w:szCs w:val="16"/>
        </w:rPr>
        <w:t xml:space="preserve"> </w:t>
      </w:r>
      <w:r w:rsidR="00161D54" w:rsidRPr="001D1D35">
        <w:rPr>
          <w:b/>
          <w:sz w:val="16"/>
          <w:szCs w:val="16"/>
        </w:rPr>
        <w:t>2024</w:t>
      </w:r>
      <w:r w:rsidR="00161D54">
        <w:rPr>
          <w:bCs/>
          <w:sz w:val="16"/>
          <w:szCs w:val="16"/>
        </w:rPr>
        <w:t xml:space="preserve">, </w:t>
      </w:r>
      <w:r w:rsidR="001D1D35" w:rsidRPr="001D1D35">
        <w:rPr>
          <w:bCs/>
          <w:i/>
          <w:iCs/>
          <w:sz w:val="16"/>
          <w:szCs w:val="16"/>
        </w:rPr>
        <w:t>73</w:t>
      </w:r>
      <w:r w:rsidR="001D1D35">
        <w:rPr>
          <w:bCs/>
          <w:sz w:val="16"/>
          <w:szCs w:val="16"/>
        </w:rPr>
        <w:t xml:space="preserve">, </w:t>
      </w:r>
      <w:r w:rsidR="00297BA2" w:rsidRPr="00161D54">
        <w:rPr>
          <w:bCs/>
          <w:sz w:val="16"/>
          <w:szCs w:val="16"/>
        </w:rPr>
        <w:t>3045</w:t>
      </w:r>
      <w:r w:rsidR="001D1D35">
        <w:rPr>
          <w:bCs/>
          <w:sz w:val="16"/>
          <w:szCs w:val="16"/>
        </w:rPr>
        <w:t>–</w:t>
      </w:r>
      <w:r w:rsidR="00297BA2" w:rsidRPr="00161D54">
        <w:rPr>
          <w:bCs/>
          <w:sz w:val="16"/>
          <w:szCs w:val="16"/>
        </w:rPr>
        <w:t>3054.</w:t>
      </w:r>
      <w:r w:rsidR="001D1D35">
        <w:rPr>
          <w:bCs/>
          <w:sz w:val="16"/>
          <w:szCs w:val="16"/>
        </w:rPr>
        <w:t xml:space="preserve"> DOI: </w:t>
      </w:r>
      <w:r w:rsidR="001D1D35" w:rsidRPr="001D1D35">
        <w:rPr>
          <w:bCs/>
          <w:sz w:val="16"/>
          <w:szCs w:val="16"/>
          <w:lang w:val="ru-RU"/>
        </w:rPr>
        <w:t>10.1007/s11172-024-4421-5</w:t>
      </w:r>
    </w:p>
    <w:p w14:paraId="08A001E7" w14:textId="03EE1AF3" w:rsidR="00297BA2" w:rsidRPr="000537B0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1.</w:t>
      </w:r>
      <w:r>
        <w:rPr>
          <w:sz w:val="16"/>
          <w:szCs w:val="16"/>
        </w:rPr>
        <w:tab/>
      </w:r>
      <w:r w:rsidR="00297BA2" w:rsidRPr="005011EF">
        <w:rPr>
          <w:sz w:val="16"/>
          <w:szCs w:val="16"/>
        </w:rPr>
        <w:t>C. D. Hurd, S. Hayao</w:t>
      </w:r>
      <w:r w:rsidR="00161D54">
        <w:rPr>
          <w:sz w:val="16"/>
          <w:szCs w:val="16"/>
        </w:rPr>
        <w:t>,</w:t>
      </w:r>
      <w:r w:rsidR="00297BA2" w:rsidRPr="005011EF">
        <w:rPr>
          <w:sz w:val="16"/>
          <w:szCs w:val="16"/>
        </w:rPr>
        <w:t xml:space="preserve"> </w:t>
      </w:r>
      <w:r w:rsidR="00297BA2" w:rsidRPr="00362E2E">
        <w:rPr>
          <w:i/>
          <w:sz w:val="16"/>
          <w:szCs w:val="16"/>
        </w:rPr>
        <w:t>J. Am. Chem. Soc.</w:t>
      </w:r>
      <w:r w:rsidR="00161D54">
        <w:rPr>
          <w:iCs/>
          <w:sz w:val="16"/>
          <w:szCs w:val="16"/>
        </w:rPr>
        <w:t>,</w:t>
      </w:r>
      <w:r w:rsidR="00297BA2" w:rsidRPr="005011EF">
        <w:rPr>
          <w:sz w:val="16"/>
          <w:szCs w:val="16"/>
        </w:rPr>
        <w:t xml:space="preserve"> </w:t>
      </w:r>
      <w:r w:rsidR="00297BA2" w:rsidRPr="00362E2E">
        <w:rPr>
          <w:b/>
          <w:sz w:val="16"/>
          <w:szCs w:val="16"/>
        </w:rPr>
        <w:t>1954</w:t>
      </w:r>
      <w:r w:rsidR="00297BA2" w:rsidRPr="005011EF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76</w:t>
      </w:r>
      <w:r w:rsidR="00297BA2">
        <w:rPr>
          <w:sz w:val="16"/>
          <w:szCs w:val="16"/>
        </w:rPr>
        <w:t xml:space="preserve">, </w:t>
      </w:r>
      <w:r w:rsidR="00297BA2" w:rsidRPr="005011EF">
        <w:rPr>
          <w:sz w:val="16"/>
          <w:szCs w:val="16"/>
        </w:rPr>
        <w:t>5065</w:t>
      </w:r>
      <w:r w:rsidR="00161D54">
        <w:rPr>
          <w:sz w:val="16"/>
          <w:szCs w:val="16"/>
        </w:rPr>
        <w:t>–</w:t>
      </w:r>
      <w:r w:rsidR="00297BA2" w:rsidRPr="005011EF">
        <w:rPr>
          <w:sz w:val="16"/>
          <w:szCs w:val="16"/>
        </w:rPr>
        <w:t>5069. DOI: 10.1021/ja01649a016</w:t>
      </w:r>
    </w:p>
    <w:p w14:paraId="4B9D71AC" w14:textId="77777777" w:rsidR="001B6B2A" w:rsidRDefault="001B6B2A" w:rsidP="001B6B2A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1B6B2A" w:rsidRPr="003A13B7" w14:paraId="60168283" w14:textId="77777777" w:rsidTr="009D0670">
        <w:trPr>
          <w:jc w:val="right"/>
        </w:trPr>
        <w:tc>
          <w:tcPr>
            <w:tcW w:w="3255" w:type="dxa"/>
            <w:vAlign w:val="center"/>
          </w:tcPr>
          <w:p w14:paraId="721EB962" w14:textId="77777777" w:rsidR="001B6B2A" w:rsidRPr="0095093A" w:rsidRDefault="001B6B2A" w:rsidP="009D0670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NonCommercial 4.0 International License.</w:t>
            </w:r>
          </w:p>
        </w:tc>
        <w:tc>
          <w:tcPr>
            <w:tcW w:w="1236" w:type="dxa"/>
            <w:vAlign w:val="center"/>
          </w:tcPr>
          <w:p w14:paraId="1FBAE601" w14:textId="77777777" w:rsidR="001B6B2A" w:rsidRPr="003A13B7" w:rsidRDefault="001B6B2A" w:rsidP="009D0670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586A10C2" wp14:editId="7811C2FB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6995D4" w14:textId="77777777" w:rsidR="00166162" w:rsidRPr="007A3351" w:rsidRDefault="00166162" w:rsidP="001B6B2A">
      <w:pPr>
        <w:pStyle w:val="References"/>
        <w:spacing w:line="264" w:lineRule="auto"/>
      </w:pPr>
    </w:p>
    <w:sectPr w:rsidR="00166162" w:rsidRPr="007A3351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69DB1F56" w:rsidR="007A3351" w:rsidRPr="00A6442F" w:rsidRDefault="007A3351" w:rsidP="007A3351">
    <w:pPr>
      <w:pStyle w:val="af"/>
      <w:jc w:val="center"/>
      <w:rPr>
        <w:rStyle w:val="MainText0"/>
        <w:i/>
      </w:rPr>
    </w:pPr>
    <w:r w:rsidRPr="00622DF1">
      <w:rPr>
        <w:rStyle w:val="MainText0"/>
      </w:rPr>
      <w:t>A.</w:t>
    </w:r>
    <w:r w:rsidR="00916E1F" w:rsidRPr="00622DF1">
      <w:rPr>
        <w:rStyle w:val="MainText0"/>
      </w:rPr>
      <w:t xml:space="preserve"> </w:t>
    </w:r>
    <w:r w:rsidR="006E0DE7">
      <w:rPr>
        <w:rStyle w:val="MainText0"/>
      </w:rPr>
      <w:t xml:space="preserve">S. Golubev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 w:rsidR="006E0DE7"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 w:rsidR="006E0DE7"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 w:rsidR="006E0DE7"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07F6"/>
    <w:rsid w:val="00021E9C"/>
    <w:rsid w:val="00052C07"/>
    <w:rsid w:val="00064622"/>
    <w:rsid w:val="00067EC7"/>
    <w:rsid w:val="00071D12"/>
    <w:rsid w:val="00080691"/>
    <w:rsid w:val="0008088D"/>
    <w:rsid w:val="000B5E27"/>
    <w:rsid w:val="000C754A"/>
    <w:rsid w:val="000D7AA1"/>
    <w:rsid w:val="000E1B06"/>
    <w:rsid w:val="00161894"/>
    <w:rsid w:val="00161D54"/>
    <w:rsid w:val="00166162"/>
    <w:rsid w:val="001670AA"/>
    <w:rsid w:val="001721D8"/>
    <w:rsid w:val="001B0919"/>
    <w:rsid w:val="001B6750"/>
    <w:rsid w:val="001B6B2A"/>
    <w:rsid w:val="001C0141"/>
    <w:rsid w:val="001D1D35"/>
    <w:rsid w:val="001E7945"/>
    <w:rsid w:val="002500A5"/>
    <w:rsid w:val="00297BA2"/>
    <w:rsid w:val="002D0711"/>
    <w:rsid w:val="002D6411"/>
    <w:rsid w:val="002F5985"/>
    <w:rsid w:val="0031578F"/>
    <w:rsid w:val="00321C31"/>
    <w:rsid w:val="003221CA"/>
    <w:rsid w:val="003B067D"/>
    <w:rsid w:val="003C493A"/>
    <w:rsid w:val="003E2893"/>
    <w:rsid w:val="00427E5A"/>
    <w:rsid w:val="00436D4B"/>
    <w:rsid w:val="00440577"/>
    <w:rsid w:val="00442FD2"/>
    <w:rsid w:val="00463737"/>
    <w:rsid w:val="004A44BC"/>
    <w:rsid w:val="004A5676"/>
    <w:rsid w:val="004C0411"/>
    <w:rsid w:val="00502985"/>
    <w:rsid w:val="00524995"/>
    <w:rsid w:val="00533D73"/>
    <w:rsid w:val="00534762"/>
    <w:rsid w:val="00542800"/>
    <w:rsid w:val="0057584B"/>
    <w:rsid w:val="005B3CC2"/>
    <w:rsid w:val="005C7369"/>
    <w:rsid w:val="005E1982"/>
    <w:rsid w:val="005E76C3"/>
    <w:rsid w:val="00621CED"/>
    <w:rsid w:val="00622DF1"/>
    <w:rsid w:val="0063346B"/>
    <w:rsid w:val="0065245B"/>
    <w:rsid w:val="0067650E"/>
    <w:rsid w:val="006775BF"/>
    <w:rsid w:val="006820EC"/>
    <w:rsid w:val="00683408"/>
    <w:rsid w:val="006E0C73"/>
    <w:rsid w:val="006E0DE7"/>
    <w:rsid w:val="00706F05"/>
    <w:rsid w:val="0072037E"/>
    <w:rsid w:val="00742E02"/>
    <w:rsid w:val="007516EA"/>
    <w:rsid w:val="007A3351"/>
    <w:rsid w:val="007C3F33"/>
    <w:rsid w:val="007D3F5F"/>
    <w:rsid w:val="00805E9F"/>
    <w:rsid w:val="008114FB"/>
    <w:rsid w:val="00820A77"/>
    <w:rsid w:val="00842E5C"/>
    <w:rsid w:val="00860D3C"/>
    <w:rsid w:val="008622A1"/>
    <w:rsid w:val="00863A30"/>
    <w:rsid w:val="00875175"/>
    <w:rsid w:val="0089304F"/>
    <w:rsid w:val="00894EE2"/>
    <w:rsid w:val="008A02BF"/>
    <w:rsid w:val="008A0FB1"/>
    <w:rsid w:val="008A6A35"/>
    <w:rsid w:val="008C4E86"/>
    <w:rsid w:val="008C6630"/>
    <w:rsid w:val="008C68C0"/>
    <w:rsid w:val="008D2BCF"/>
    <w:rsid w:val="008E062B"/>
    <w:rsid w:val="00904B7F"/>
    <w:rsid w:val="00916E1F"/>
    <w:rsid w:val="00930DA8"/>
    <w:rsid w:val="009310B8"/>
    <w:rsid w:val="00937438"/>
    <w:rsid w:val="009667F3"/>
    <w:rsid w:val="00982A56"/>
    <w:rsid w:val="00993E9C"/>
    <w:rsid w:val="009A6DAE"/>
    <w:rsid w:val="009B1ECD"/>
    <w:rsid w:val="00A231BA"/>
    <w:rsid w:val="00A24964"/>
    <w:rsid w:val="00A60431"/>
    <w:rsid w:val="00A6442F"/>
    <w:rsid w:val="00A76F33"/>
    <w:rsid w:val="00A803B9"/>
    <w:rsid w:val="00AE436A"/>
    <w:rsid w:val="00B2165A"/>
    <w:rsid w:val="00B23601"/>
    <w:rsid w:val="00B27C26"/>
    <w:rsid w:val="00B5202A"/>
    <w:rsid w:val="00B55230"/>
    <w:rsid w:val="00BB1D07"/>
    <w:rsid w:val="00BC7B4E"/>
    <w:rsid w:val="00BE4FEF"/>
    <w:rsid w:val="00C25E43"/>
    <w:rsid w:val="00C55A53"/>
    <w:rsid w:val="00C571FA"/>
    <w:rsid w:val="00CA605E"/>
    <w:rsid w:val="00CB222E"/>
    <w:rsid w:val="00CD128C"/>
    <w:rsid w:val="00CD6FAC"/>
    <w:rsid w:val="00D33D37"/>
    <w:rsid w:val="00D36C9F"/>
    <w:rsid w:val="00D71473"/>
    <w:rsid w:val="00DA0A72"/>
    <w:rsid w:val="00DC6232"/>
    <w:rsid w:val="00DE0786"/>
    <w:rsid w:val="00DF1FCB"/>
    <w:rsid w:val="00DF4999"/>
    <w:rsid w:val="00E00E5A"/>
    <w:rsid w:val="00E2288E"/>
    <w:rsid w:val="00E528FF"/>
    <w:rsid w:val="00E60451"/>
    <w:rsid w:val="00E70497"/>
    <w:rsid w:val="00E76E65"/>
    <w:rsid w:val="00E81EDE"/>
    <w:rsid w:val="00E95346"/>
    <w:rsid w:val="00EA6C3B"/>
    <w:rsid w:val="00EB2FCC"/>
    <w:rsid w:val="00EE0429"/>
    <w:rsid w:val="00EE4066"/>
    <w:rsid w:val="00EF625A"/>
    <w:rsid w:val="00F005A5"/>
    <w:rsid w:val="00F169D6"/>
    <w:rsid w:val="00F376FB"/>
    <w:rsid w:val="00F403F7"/>
    <w:rsid w:val="00F44BBC"/>
    <w:rsid w:val="00F6796A"/>
    <w:rsid w:val="00F80526"/>
    <w:rsid w:val="00F86864"/>
    <w:rsid w:val="00F94740"/>
    <w:rsid w:val="00F95280"/>
    <w:rsid w:val="00FA0CD1"/>
    <w:rsid w:val="00FB40E4"/>
    <w:rsid w:val="00FB4DBE"/>
    <w:rsid w:val="00FB55E4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1B6B2A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3</Pages>
  <Words>1715</Words>
  <Characters>9781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66</cp:revision>
  <dcterms:created xsi:type="dcterms:W3CDTF">2018-09-10T13:23:00Z</dcterms:created>
  <dcterms:modified xsi:type="dcterms:W3CDTF">2025-07-11T19:33:00Z</dcterms:modified>
</cp:coreProperties>
</file>